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099CD8" w14:textId="6B32B7FE" w:rsidR="00D07CBC" w:rsidRDefault="00D07CBC">
      <w:pPr>
        <w:rPr>
          <w:rtl/>
        </w:rPr>
      </w:pPr>
    </w:p>
    <w:p w14:paraId="13C98A5B" w14:textId="35CD7AEF" w:rsidR="00DA487A" w:rsidRDefault="00DA487A" w:rsidP="00DA487A">
      <w:pPr>
        <w:bidi/>
        <w:rPr>
          <w:rtl/>
        </w:rPr>
      </w:pPr>
    </w:p>
    <w:p w14:paraId="26F1ED4E" w14:textId="77777777" w:rsidR="00DA487A" w:rsidRDefault="00DA487A" w:rsidP="00DA487A">
      <w:pPr>
        <w:bidi/>
      </w:pPr>
    </w:p>
    <w:p w14:paraId="5CFA1E95" w14:textId="293FF0CC" w:rsidR="00DA487A" w:rsidRDefault="00DA487A" w:rsidP="00DA487A">
      <w:pPr>
        <w:bidi/>
      </w:pPr>
      <w:r>
        <w:t>2.1</w:t>
      </w:r>
    </w:p>
    <w:p w14:paraId="150589AB" w14:textId="39DA5250" w:rsidR="00DA487A" w:rsidRDefault="00DA487A" w:rsidP="00DA487A">
      <w:pPr>
        <w:bidi/>
        <w:rPr>
          <w:rtl/>
        </w:rPr>
      </w:pPr>
      <w:r>
        <w:rPr>
          <w:rFonts w:hint="cs"/>
          <w:rtl/>
        </w:rPr>
        <w:t>טבלת אמ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DA487A" w14:paraId="51BD568E" w14:textId="77777777" w:rsidTr="00DA487A">
        <w:tc>
          <w:tcPr>
            <w:tcW w:w="2337" w:type="dxa"/>
          </w:tcPr>
          <w:p w14:paraId="29D2D8E6" w14:textId="66D30ECE" w:rsidR="00DA487A" w:rsidRDefault="00DA487A" w:rsidP="00DA487A">
            <w:pPr>
              <w:bidi/>
              <w:rPr>
                <w:rtl/>
              </w:rPr>
            </w:pPr>
            <w:r>
              <w:t>Z</w:t>
            </w:r>
          </w:p>
        </w:tc>
        <w:tc>
          <w:tcPr>
            <w:tcW w:w="2337" w:type="dxa"/>
          </w:tcPr>
          <w:p w14:paraId="18D7B338" w14:textId="4EDE6BCD" w:rsidR="00DA487A" w:rsidRDefault="00DA487A" w:rsidP="00DA487A">
            <w:pPr>
              <w:bidi/>
              <w:rPr>
                <w:rtl/>
              </w:rPr>
            </w:pPr>
            <w:proofErr w:type="spellStart"/>
            <w:r>
              <w:t>sel</w:t>
            </w:r>
            <w:proofErr w:type="spellEnd"/>
          </w:p>
        </w:tc>
        <w:tc>
          <w:tcPr>
            <w:tcW w:w="2338" w:type="dxa"/>
          </w:tcPr>
          <w:p w14:paraId="26031FA5" w14:textId="715BECDC" w:rsidR="00DA487A" w:rsidRDefault="00304287" w:rsidP="00DA487A">
            <w:pPr>
              <w:bidi/>
              <w:rPr>
                <w:rtl/>
              </w:rPr>
            </w:pPr>
            <w:r>
              <w:t>d</w:t>
            </w:r>
            <w:r w:rsidR="00DA487A">
              <w:t>1</w:t>
            </w:r>
          </w:p>
        </w:tc>
        <w:tc>
          <w:tcPr>
            <w:tcW w:w="2338" w:type="dxa"/>
          </w:tcPr>
          <w:p w14:paraId="60E1CE89" w14:textId="6B9D204D" w:rsidR="00DA487A" w:rsidRDefault="00304287" w:rsidP="00DA487A">
            <w:pPr>
              <w:bidi/>
            </w:pPr>
            <w:r>
              <w:t>d</w:t>
            </w:r>
            <w:r w:rsidR="00DA487A">
              <w:t>0</w:t>
            </w:r>
          </w:p>
        </w:tc>
      </w:tr>
      <w:tr w:rsidR="00DA487A" w14:paraId="3360F0CA" w14:textId="77777777" w:rsidTr="00DA487A">
        <w:tc>
          <w:tcPr>
            <w:tcW w:w="2337" w:type="dxa"/>
          </w:tcPr>
          <w:p w14:paraId="67AE57EE" w14:textId="73A6D812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7" w:type="dxa"/>
          </w:tcPr>
          <w:p w14:paraId="26703734" w14:textId="3A73483B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3A029564" w14:textId="32748085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1029EC75" w14:textId="660A4135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</w:tr>
      <w:tr w:rsidR="00DA487A" w14:paraId="457EC55B" w14:textId="77777777" w:rsidTr="00DA487A">
        <w:tc>
          <w:tcPr>
            <w:tcW w:w="2337" w:type="dxa"/>
          </w:tcPr>
          <w:p w14:paraId="29023646" w14:textId="6BD0A4F7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7" w:type="dxa"/>
          </w:tcPr>
          <w:p w14:paraId="54E8DA72" w14:textId="671134BB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0411180A" w14:textId="1A20E678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1ED3FC32" w14:textId="62BC262B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</w:tr>
      <w:tr w:rsidR="00DA487A" w14:paraId="7192E132" w14:textId="77777777" w:rsidTr="00DA487A">
        <w:tc>
          <w:tcPr>
            <w:tcW w:w="2337" w:type="dxa"/>
          </w:tcPr>
          <w:p w14:paraId="2B6620EE" w14:textId="3E559B01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7" w:type="dxa"/>
          </w:tcPr>
          <w:p w14:paraId="080A2162" w14:textId="7B3638B8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07AF54B1" w14:textId="6A2AF4B6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6C50C498" w14:textId="0CFACC5A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</w:tr>
      <w:tr w:rsidR="00DA487A" w14:paraId="5097B64E" w14:textId="77777777" w:rsidTr="00DA487A">
        <w:tc>
          <w:tcPr>
            <w:tcW w:w="2337" w:type="dxa"/>
          </w:tcPr>
          <w:p w14:paraId="2AD61D3F" w14:textId="75285831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7" w:type="dxa"/>
          </w:tcPr>
          <w:p w14:paraId="732CCAE2" w14:textId="12E72C6B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18702781" w14:textId="12C99B5C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21A84CD1" w14:textId="0C7E5132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</w:tr>
      <w:tr w:rsidR="00DA487A" w14:paraId="16B8F043" w14:textId="77777777" w:rsidTr="00DA487A">
        <w:tc>
          <w:tcPr>
            <w:tcW w:w="2337" w:type="dxa"/>
          </w:tcPr>
          <w:p w14:paraId="6739BA01" w14:textId="27CC400C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7" w:type="dxa"/>
          </w:tcPr>
          <w:p w14:paraId="2CA1B93E" w14:textId="499FCCA7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534C432F" w14:textId="5B59CF0B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2FBA3CBD" w14:textId="64FD9CFD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</w:tr>
      <w:tr w:rsidR="00DA487A" w14:paraId="082743CD" w14:textId="77777777" w:rsidTr="00DA487A">
        <w:tc>
          <w:tcPr>
            <w:tcW w:w="2337" w:type="dxa"/>
          </w:tcPr>
          <w:p w14:paraId="4FE5E666" w14:textId="61C1C3BB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7" w:type="dxa"/>
          </w:tcPr>
          <w:p w14:paraId="41C4A967" w14:textId="127AFCF6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30A39FCC" w14:textId="1F68C2CC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1036249D" w14:textId="707C8E18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</w:tr>
      <w:tr w:rsidR="00DA487A" w14:paraId="765278A8" w14:textId="77777777" w:rsidTr="00DA487A">
        <w:tc>
          <w:tcPr>
            <w:tcW w:w="2337" w:type="dxa"/>
          </w:tcPr>
          <w:p w14:paraId="6560BBC1" w14:textId="617EBFB0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7" w:type="dxa"/>
          </w:tcPr>
          <w:p w14:paraId="4B0FC25D" w14:textId="13471820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36A04F2A" w14:textId="1105D1DF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3F09CEE2" w14:textId="7564160B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</w:tr>
      <w:tr w:rsidR="00DA487A" w14:paraId="0EE4C413" w14:textId="77777777" w:rsidTr="00DA487A">
        <w:tc>
          <w:tcPr>
            <w:tcW w:w="2337" w:type="dxa"/>
          </w:tcPr>
          <w:p w14:paraId="68007FD5" w14:textId="568CAC36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7" w:type="dxa"/>
          </w:tcPr>
          <w:p w14:paraId="76350B6E" w14:textId="2975444A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6C04813B" w14:textId="27510F9C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03DEA175" w14:textId="1BAE906B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</w:tr>
    </w:tbl>
    <w:p w14:paraId="07949C09" w14:textId="6A9F3AA8" w:rsidR="00DA487A" w:rsidRDefault="00DA487A" w:rsidP="00DA487A">
      <w:pPr>
        <w:bidi/>
      </w:pPr>
    </w:p>
    <w:p w14:paraId="799A2D06" w14:textId="66D2024C" w:rsidR="00324B49" w:rsidRDefault="00324B49" w:rsidP="00DE0D57">
      <w:pPr>
        <w:bidi/>
        <w:rPr>
          <w:rtl/>
        </w:rPr>
      </w:pPr>
      <w:r>
        <w:rPr>
          <w:rFonts w:hint="cs"/>
          <w:rtl/>
        </w:rPr>
        <w:t>ביטוי ל</w:t>
      </w:r>
      <w:r>
        <w:rPr>
          <w:rFonts w:hint="cs"/>
        </w:rPr>
        <w:t>Z</w:t>
      </w:r>
      <w:r>
        <w:rPr>
          <w:rFonts w:hint="cs"/>
          <w:rtl/>
        </w:rPr>
        <w:t>:</w:t>
      </w:r>
      <w:r w:rsidR="00DE0D57">
        <w:rPr>
          <w:rFonts w:hint="cs"/>
          <w:rtl/>
        </w:rPr>
        <w:t xml:space="preserve"> </w:t>
      </w:r>
    </w:p>
    <w:p w14:paraId="21AF1400" w14:textId="1E9AA577" w:rsidR="00DE0D57" w:rsidRPr="00DE0D57" w:rsidRDefault="00DE0D57" w:rsidP="00DE0D57">
      <w:pPr>
        <w:bidi/>
        <w:rPr>
          <w:rFonts w:ascii="Arial" w:hAnsi="Arial" w:cs="Arial"/>
          <w:rtl/>
        </w:rPr>
      </w:pPr>
      <m:oMathPara>
        <m:oMath>
          <m:r>
            <w:rPr>
              <w:rFonts w:ascii="Cambria Math" w:hAnsi="Cambria Math"/>
            </w:rPr>
            <m:t>z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el *d1</m:t>
              </m:r>
            </m:e>
          </m:d>
          <m:r>
            <w:rPr>
              <w:rFonts w:ascii="Cambria Math" w:hAnsi="Cambria Math" w:cs="Arial"/>
            </w:rPr>
            <m:t>+( </m:t>
          </m:r>
          <m:bar>
            <m:barPr>
              <m:pos m:val="top"/>
              <m:ctrlPr>
                <w:rPr>
                  <w:rFonts w:ascii="Cambria Math" w:hAnsi="Cambria Math" w:cs="Arial"/>
                  <w:i/>
                </w:rPr>
              </m:ctrlPr>
            </m:barPr>
            <m:e>
              <m:r>
                <w:rPr>
                  <w:rFonts w:ascii="Cambria Math" w:hAnsi="Cambria Math" w:cs="Arial"/>
                </w:rPr>
                <m:t>sel</m:t>
              </m:r>
            </m:e>
          </m:bar>
          <m:r>
            <m:rPr>
              <m:sty m:val="p"/>
            </m:rPr>
            <w:rPr>
              <w:rFonts w:ascii="Cambria Math" w:hAnsi="Cambria Math" w:cs="Arial"/>
            </w:rPr>
            <m:t>*</m:t>
          </m:r>
          <m:r>
            <w:rPr>
              <w:rFonts w:ascii="Cambria Math" w:hAnsi="Cambria Math" w:cs="Arial"/>
            </w:rPr>
            <m:t>d0)</m:t>
          </m:r>
        </m:oMath>
      </m:oMathPara>
    </w:p>
    <w:p w14:paraId="6E79365A" w14:textId="6C575163" w:rsidR="00324B49" w:rsidRDefault="00DE0D57" w:rsidP="00324B49">
      <w:pPr>
        <w:bidi/>
        <w:rPr>
          <w:rtl/>
        </w:rPr>
      </w:pPr>
      <w:r>
        <w:rPr>
          <w:rFonts w:hint="cs"/>
          <w:rtl/>
        </w:rPr>
        <w:t xml:space="preserve">במימוש לא ניתן להשתמש בשער </w:t>
      </w:r>
      <w:r>
        <w:rPr>
          <w:rFonts w:hint="cs"/>
        </w:rPr>
        <w:t>AND</w:t>
      </w:r>
      <w:r>
        <w:rPr>
          <w:rFonts w:hint="cs"/>
          <w:rtl/>
        </w:rPr>
        <w:t>, ולכן לאחר הפעלת חוק דה מורגן נקבל:</w:t>
      </w:r>
    </w:p>
    <w:p w14:paraId="6CDA28DD" w14:textId="7BA6B3B9" w:rsidR="00DE0D57" w:rsidRPr="00DE0D57" w:rsidRDefault="00DE0D57" w:rsidP="00DE0D57">
      <w:pPr>
        <w:bidi/>
        <w:rPr>
          <w:rtl/>
        </w:rPr>
      </w:pPr>
      <m:oMathPara>
        <m:oMath>
          <m:r>
            <w:rPr>
              <w:rFonts w:ascii="Cambria Math" w:hAnsi="Cambria Math"/>
            </w:rPr>
            <m:t>z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(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el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d1</m:t>
                  </m:r>
                </m:e>
              </m:bar>
              <m:r>
                <w:rPr>
                  <w:rFonts w:ascii="Cambria Math" w:hAnsi="Cambria Math"/>
                </w:rPr>
                <m:t>)</m:t>
              </m:r>
            </m:e>
          </m:acc>
          <m:r>
            <w:rPr>
              <w:rFonts w:ascii="Cambria Math" w:hAnsi="Cambria Math"/>
            </w:rPr>
            <m:t xml:space="preserve">+ 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(sel+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d0</m:t>
                  </m:r>
                </m:e>
              </m:bar>
              <m:r>
                <w:rPr>
                  <w:rFonts w:ascii="Cambria Math" w:hAnsi="Cambria Math"/>
                </w:rPr>
                <m:t>)</m:t>
              </m:r>
            </m:e>
          </m:acc>
        </m:oMath>
      </m:oMathPara>
    </w:p>
    <w:p w14:paraId="78306629" w14:textId="71F2FEE0" w:rsidR="00DA487A" w:rsidRDefault="00DE0D57" w:rsidP="00DA487A">
      <w:pPr>
        <w:bidi/>
        <w:rPr>
          <w:rtl/>
        </w:rPr>
      </w:pPr>
      <w:r>
        <w:rPr>
          <w:rFonts w:hint="cs"/>
          <w:rtl/>
        </w:rPr>
        <w:t xml:space="preserve">וכדיאגרמה: </w:t>
      </w:r>
    </w:p>
    <w:p w14:paraId="549A0CED" w14:textId="77777777" w:rsidR="003F57D6" w:rsidRDefault="00E96B80" w:rsidP="00DE0D57">
      <w:pPr>
        <w:bidi/>
      </w:pPr>
      <w:r>
        <w:pict w14:anchorId="0A046F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217.1pt">
            <v:imagedata r:id="rId6" o:title="mux2"/>
          </v:shape>
        </w:pict>
      </w:r>
    </w:p>
    <w:p w14:paraId="1228CD8A" w14:textId="34EEB6B7" w:rsidR="00DE0D57" w:rsidRDefault="00DE0D57" w:rsidP="00DE0D57">
      <w:pPr>
        <w:bidi/>
      </w:pPr>
    </w:p>
    <w:p w14:paraId="5318E491" w14:textId="6C7756E5" w:rsidR="003F57D6" w:rsidRDefault="003F57D6" w:rsidP="003F57D6">
      <w:pPr>
        <w:bidi/>
        <w:rPr>
          <w:rtl/>
        </w:rPr>
      </w:pPr>
    </w:p>
    <w:p w14:paraId="394D7206" w14:textId="36F11CE7" w:rsidR="003F57D6" w:rsidRDefault="003F57D6" w:rsidP="003F57D6">
      <w:pPr>
        <w:bidi/>
        <w:rPr>
          <w:rtl/>
        </w:rPr>
      </w:pPr>
      <w:r>
        <w:rPr>
          <w:rFonts w:hint="cs"/>
          <w:rtl/>
        </w:rPr>
        <w:lastRenderedPageBreak/>
        <w:t>מהצבת מספר ת.ז 209086578 נקבל את טבלת התזמונים הבאה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3F57D6" w14:paraId="15C56633" w14:textId="77777777" w:rsidTr="003F57D6">
        <w:tc>
          <w:tcPr>
            <w:tcW w:w="3116" w:type="dxa"/>
          </w:tcPr>
          <w:p w14:paraId="049B71CE" w14:textId="08DA5750" w:rsidR="003F57D6" w:rsidRDefault="003F57D6" w:rsidP="003F57D6">
            <w:pPr>
              <w:bidi/>
              <w:rPr>
                <w:rtl/>
              </w:rPr>
            </w:pPr>
            <w:proofErr w:type="spellStart"/>
            <w:r>
              <w:t>tPDHL</w:t>
            </w:r>
            <w:proofErr w:type="spellEnd"/>
          </w:p>
        </w:tc>
        <w:tc>
          <w:tcPr>
            <w:tcW w:w="3117" w:type="dxa"/>
          </w:tcPr>
          <w:p w14:paraId="5A69AD8D" w14:textId="3DDBB46D" w:rsidR="003F57D6" w:rsidRDefault="003F57D6" w:rsidP="003F57D6">
            <w:pPr>
              <w:bidi/>
            </w:pPr>
            <w:proofErr w:type="spellStart"/>
            <w:r>
              <w:t>tPDLH</w:t>
            </w:r>
            <w:proofErr w:type="spellEnd"/>
          </w:p>
        </w:tc>
        <w:tc>
          <w:tcPr>
            <w:tcW w:w="3117" w:type="dxa"/>
          </w:tcPr>
          <w:p w14:paraId="2333D028" w14:textId="77777777" w:rsidR="003F57D6" w:rsidRDefault="003F57D6" w:rsidP="003F57D6">
            <w:pPr>
              <w:bidi/>
              <w:rPr>
                <w:rtl/>
              </w:rPr>
            </w:pPr>
          </w:p>
        </w:tc>
      </w:tr>
      <w:tr w:rsidR="003F57D6" w14:paraId="36A4578E" w14:textId="77777777" w:rsidTr="003F57D6">
        <w:tc>
          <w:tcPr>
            <w:tcW w:w="3116" w:type="dxa"/>
          </w:tcPr>
          <w:p w14:paraId="50EE79EF" w14:textId="58BB797A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9</w:t>
            </w:r>
          </w:p>
        </w:tc>
        <w:tc>
          <w:tcPr>
            <w:tcW w:w="3117" w:type="dxa"/>
          </w:tcPr>
          <w:p w14:paraId="67C8A3A2" w14:textId="7359D7DF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3117" w:type="dxa"/>
          </w:tcPr>
          <w:p w14:paraId="173A6794" w14:textId="0AFB5449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</w:rPr>
              <w:t>NOT</w:t>
            </w:r>
          </w:p>
        </w:tc>
      </w:tr>
      <w:tr w:rsidR="003F57D6" w14:paraId="36C28809" w14:textId="77777777" w:rsidTr="003F57D6">
        <w:tc>
          <w:tcPr>
            <w:tcW w:w="3116" w:type="dxa"/>
          </w:tcPr>
          <w:p w14:paraId="59BFC4AA" w14:textId="039FFA19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17" w:type="dxa"/>
          </w:tcPr>
          <w:p w14:paraId="2CE8A50C" w14:textId="6E711783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3117" w:type="dxa"/>
          </w:tcPr>
          <w:p w14:paraId="7410776D" w14:textId="2E3D62F1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</w:rPr>
              <w:t>OR</w:t>
            </w:r>
            <w:r>
              <w:t>2</w:t>
            </w:r>
          </w:p>
        </w:tc>
      </w:tr>
      <w:tr w:rsidR="003F57D6" w14:paraId="54A5334B" w14:textId="77777777" w:rsidTr="003F57D6">
        <w:tc>
          <w:tcPr>
            <w:tcW w:w="3116" w:type="dxa"/>
          </w:tcPr>
          <w:p w14:paraId="5FE9896D" w14:textId="5CA4E311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3117" w:type="dxa"/>
          </w:tcPr>
          <w:p w14:paraId="1D49F15E" w14:textId="2B4A4E26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3117" w:type="dxa"/>
          </w:tcPr>
          <w:p w14:paraId="38BD63AA" w14:textId="054F2913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</w:rPr>
              <w:t>XOR</w:t>
            </w:r>
            <w:r>
              <w:t>2</w:t>
            </w:r>
          </w:p>
        </w:tc>
      </w:tr>
    </w:tbl>
    <w:p w14:paraId="5AEE9B97" w14:textId="12FA93C3" w:rsidR="003F57D6" w:rsidRDefault="003F57D6" w:rsidP="003F57D6">
      <w:pPr>
        <w:bidi/>
        <w:rPr>
          <w:rtl/>
        </w:rPr>
      </w:pPr>
    </w:p>
    <w:p w14:paraId="32035604" w14:textId="4F950B08" w:rsidR="003F57D6" w:rsidRDefault="003F57D6" w:rsidP="003F57D6">
      <w:pPr>
        <w:bidi/>
        <w:rPr>
          <w:rtl/>
        </w:rPr>
      </w:pPr>
      <w:r>
        <w:rPr>
          <w:rFonts w:hint="cs"/>
          <w:rtl/>
        </w:rPr>
        <w:t>ועבורה נמצא את ההשהיות עבור כל מסלול וכניסה:</w:t>
      </w:r>
    </w:p>
    <w:tbl>
      <w:tblPr>
        <w:tblStyle w:val="TableGrid"/>
        <w:bidiVisual/>
        <w:tblW w:w="9799" w:type="dxa"/>
        <w:tblLook w:val="04A0" w:firstRow="1" w:lastRow="0" w:firstColumn="1" w:lastColumn="0" w:noHBand="0" w:noVBand="1"/>
      </w:tblPr>
      <w:tblGrid>
        <w:gridCol w:w="1855"/>
        <w:gridCol w:w="1855"/>
        <w:gridCol w:w="1855"/>
        <w:gridCol w:w="1855"/>
        <w:gridCol w:w="2379"/>
      </w:tblGrid>
      <w:tr w:rsidR="003F57D6" w14:paraId="457F11DF" w14:textId="77777777" w:rsidTr="00CB1852">
        <w:trPr>
          <w:trHeight w:val="340"/>
        </w:trPr>
        <w:tc>
          <w:tcPr>
            <w:tcW w:w="1855" w:type="dxa"/>
          </w:tcPr>
          <w:p w14:paraId="58125904" w14:textId="605703FF" w:rsidR="003F57D6" w:rsidRDefault="003F57D6" w:rsidP="00EA3F8E">
            <w:pPr>
              <w:rPr>
                <w:rtl/>
              </w:rPr>
            </w:pPr>
            <w:proofErr w:type="spellStart"/>
            <w:r>
              <w:t>Tpd</w:t>
            </w:r>
            <w:proofErr w:type="spellEnd"/>
          </w:p>
        </w:tc>
        <w:tc>
          <w:tcPr>
            <w:tcW w:w="1855" w:type="dxa"/>
          </w:tcPr>
          <w:p w14:paraId="52EDD57B" w14:textId="1569FC8C" w:rsidR="003F57D6" w:rsidRDefault="003F57D6" w:rsidP="00EA3F8E">
            <w:pPr>
              <w:rPr>
                <w:rtl/>
              </w:rPr>
            </w:pPr>
            <w:proofErr w:type="spellStart"/>
            <w:r>
              <w:t>sel</w:t>
            </w:r>
            <w:proofErr w:type="spellEnd"/>
          </w:p>
        </w:tc>
        <w:tc>
          <w:tcPr>
            <w:tcW w:w="1855" w:type="dxa"/>
          </w:tcPr>
          <w:p w14:paraId="0923A029" w14:textId="36490B63" w:rsidR="003F57D6" w:rsidRDefault="003F57D6" w:rsidP="00EA3F8E">
            <w:r>
              <w:t>d1</w:t>
            </w:r>
          </w:p>
        </w:tc>
        <w:tc>
          <w:tcPr>
            <w:tcW w:w="1855" w:type="dxa"/>
          </w:tcPr>
          <w:p w14:paraId="36C3FB85" w14:textId="32D91D56" w:rsidR="003F57D6" w:rsidRDefault="003F57D6" w:rsidP="00EA3F8E">
            <w:r>
              <w:t>d0</w:t>
            </w:r>
          </w:p>
        </w:tc>
        <w:tc>
          <w:tcPr>
            <w:tcW w:w="2379" w:type="dxa"/>
          </w:tcPr>
          <w:p w14:paraId="1794E0C1" w14:textId="32E5C8D4" w:rsidR="003F57D6" w:rsidRDefault="003F57D6" w:rsidP="00EA3F8E">
            <w:pPr>
              <w:rPr>
                <w:rtl/>
              </w:rPr>
            </w:pPr>
            <w:r>
              <w:t>Path</w:t>
            </w:r>
          </w:p>
        </w:tc>
      </w:tr>
      <w:tr w:rsidR="003F57D6" w14:paraId="121ED3AF" w14:textId="77777777" w:rsidTr="00CB1852">
        <w:trPr>
          <w:trHeight w:val="321"/>
        </w:trPr>
        <w:tc>
          <w:tcPr>
            <w:tcW w:w="1855" w:type="dxa"/>
          </w:tcPr>
          <w:p w14:paraId="36DD75F9" w14:textId="1170E045" w:rsidR="003F57D6" w:rsidRDefault="007804B5" w:rsidP="007804B5">
            <w:r>
              <w:t>9+</w:t>
            </w:r>
            <w:r w:rsidR="005E61E4">
              <w:t>8+10+10=37</w:t>
            </w:r>
          </w:p>
        </w:tc>
        <w:tc>
          <w:tcPr>
            <w:tcW w:w="1855" w:type="dxa"/>
          </w:tcPr>
          <w:p w14:paraId="6903A2C1" w14:textId="62CC60CF" w:rsidR="003F57D6" w:rsidRDefault="00217A8C" w:rsidP="007804B5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4B87A306" w14:textId="6DA356B8" w:rsidR="003F57D6" w:rsidRDefault="00EA3F8E" w:rsidP="007804B5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2D860003" w14:textId="03B26397" w:rsidR="003F57D6" w:rsidRDefault="00EA3F8E" w:rsidP="00EA3F8E">
            <w:r>
              <w:t>0-&gt;1</w:t>
            </w:r>
          </w:p>
        </w:tc>
        <w:tc>
          <w:tcPr>
            <w:tcW w:w="2379" w:type="dxa"/>
          </w:tcPr>
          <w:p w14:paraId="08BB3CF9" w14:textId="68052A02" w:rsidR="003F57D6" w:rsidRPr="00EA3F8E" w:rsidRDefault="003F57D6" w:rsidP="00EA3F8E">
            <w:r w:rsidRPr="00EA3F8E">
              <w:t>d0-&gt;g1-&gt;g2-&gt;g3-&gt;g8</w:t>
            </w:r>
            <w:r w:rsidR="00EA3F8E" w:rsidRPr="00EA3F8E">
              <w:t>-&gt;z</w:t>
            </w:r>
          </w:p>
        </w:tc>
      </w:tr>
      <w:tr w:rsidR="00217A8C" w:rsidRPr="00EA3F8E" w14:paraId="1D0DECFB" w14:textId="77777777" w:rsidTr="00CB1852">
        <w:trPr>
          <w:trHeight w:val="340"/>
        </w:trPr>
        <w:tc>
          <w:tcPr>
            <w:tcW w:w="1855" w:type="dxa"/>
          </w:tcPr>
          <w:p w14:paraId="7CF77DF2" w14:textId="77777777" w:rsidR="00217A8C" w:rsidRDefault="00217A8C" w:rsidP="000456DC">
            <w:r>
              <w:t>9+8+10+10=37</w:t>
            </w:r>
          </w:p>
        </w:tc>
        <w:tc>
          <w:tcPr>
            <w:tcW w:w="1855" w:type="dxa"/>
          </w:tcPr>
          <w:p w14:paraId="3DA79956" w14:textId="77777777" w:rsidR="00217A8C" w:rsidRDefault="00217A8C" w:rsidP="000456DC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61B24BC9" w14:textId="2D1D40BD" w:rsidR="00217A8C" w:rsidRDefault="00217A8C" w:rsidP="000456DC">
            <w:r>
              <w:t>1</w:t>
            </w:r>
          </w:p>
        </w:tc>
        <w:tc>
          <w:tcPr>
            <w:tcW w:w="1855" w:type="dxa"/>
          </w:tcPr>
          <w:p w14:paraId="10124C2B" w14:textId="77777777" w:rsidR="00217A8C" w:rsidRDefault="00217A8C" w:rsidP="000456DC">
            <w:r>
              <w:t>0-&gt;1</w:t>
            </w:r>
          </w:p>
        </w:tc>
        <w:tc>
          <w:tcPr>
            <w:tcW w:w="2379" w:type="dxa"/>
          </w:tcPr>
          <w:p w14:paraId="2900C18C" w14:textId="77777777" w:rsidR="00217A8C" w:rsidRPr="00EA3F8E" w:rsidRDefault="00217A8C" w:rsidP="000456DC">
            <w:r w:rsidRPr="00EA3F8E">
              <w:t>d0-&gt;g1-&gt;g2-&gt;g3-&gt;g8-&gt;z</w:t>
            </w:r>
          </w:p>
        </w:tc>
      </w:tr>
      <w:tr w:rsidR="00217A8C" w14:paraId="4274C8FF" w14:textId="77777777" w:rsidTr="00CB1852">
        <w:trPr>
          <w:trHeight w:val="321"/>
        </w:trPr>
        <w:tc>
          <w:tcPr>
            <w:tcW w:w="1855" w:type="dxa"/>
          </w:tcPr>
          <w:p w14:paraId="3A4919D9" w14:textId="77777777" w:rsidR="00217A8C" w:rsidRDefault="00217A8C" w:rsidP="000456DC">
            <w:r>
              <w:t>10+10+9+8=37</w:t>
            </w:r>
          </w:p>
        </w:tc>
        <w:tc>
          <w:tcPr>
            <w:tcW w:w="1855" w:type="dxa"/>
          </w:tcPr>
          <w:p w14:paraId="21716A4F" w14:textId="77777777" w:rsidR="00217A8C" w:rsidRDefault="00217A8C" w:rsidP="000456DC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17080F53" w14:textId="77777777" w:rsidR="00217A8C" w:rsidRDefault="00217A8C" w:rsidP="000456DC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2B40A697" w14:textId="77777777" w:rsidR="00217A8C" w:rsidRDefault="00217A8C" w:rsidP="000456DC">
            <w:r>
              <w:t>1-&gt;0</w:t>
            </w:r>
          </w:p>
        </w:tc>
        <w:tc>
          <w:tcPr>
            <w:tcW w:w="2379" w:type="dxa"/>
          </w:tcPr>
          <w:p w14:paraId="6A43B49D" w14:textId="77777777" w:rsidR="00217A8C" w:rsidRDefault="00217A8C" w:rsidP="000456DC">
            <w:pPr>
              <w:rPr>
                <w:rtl/>
              </w:rPr>
            </w:pPr>
            <w:r w:rsidRPr="00EA3F8E">
              <w:t>d0-&gt;g1-&gt;g2-&gt;g3-&gt;g8-&gt;z</w:t>
            </w:r>
          </w:p>
        </w:tc>
      </w:tr>
      <w:tr w:rsidR="005E61E4" w14:paraId="7F02EE40" w14:textId="77777777" w:rsidTr="00CB1852">
        <w:trPr>
          <w:trHeight w:val="340"/>
        </w:trPr>
        <w:tc>
          <w:tcPr>
            <w:tcW w:w="1855" w:type="dxa"/>
          </w:tcPr>
          <w:p w14:paraId="43AB8F08" w14:textId="2E252D5D" w:rsidR="005E61E4" w:rsidRDefault="005E61E4" w:rsidP="005E61E4">
            <w:r>
              <w:t>10+10+9+8=37</w:t>
            </w:r>
          </w:p>
        </w:tc>
        <w:tc>
          <w:tcPr>
            <w:tcW w:w="1855" w:type="dxa"/>
          </w:tcPr>
          <w:p w14:paraId="279AF110" w14:textId="1566922A" w:rsidR="005E61E4" w:rsidRDefault="00217A8C" w:rsidP="005E61E4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7E1EAD67" w14:textId="556D6EDE" w:rsidR="005E61E4" w:rsidRDefault="00217A8C" w:rsidP="005E61E4">
            <w:r>
              <w:t>1</w:t>
            </w:r>
          </w:p>
        </w:tc>
        <w:tc>
          <w:tcPr>
            <w:tcW w:w="1855" w:type="dxa"/>
          </w:tcPr>
          <w:p w14:paraId="79EF4A44" w14:textId="0460E1B5" w:rsidR="005E61E4" w:rsidRDefault="005E61E4" w:rsidP="005E61E4">
            <w:r>
              <w:t>1-&gt;0</w:t>
            </w:r>
          </w:p>
        </w:tc>
        <w:tc>
          <w:tcPr>
            <w:tcW w:w="2379" w:type="dxa"/>
          </w:tcPr>
          <w:p w14:paraId="6C010AA9" w14:textId="17EFDC4D" w:rsidR="005E61E4" w:rsidRDefault="005E61E4" w:rsidP="005E61E4">
            <w:pPr>
              <w:rPr>
                <w:rtl/>
              </w:rPr>
            </w:pPr>
            <w:r w:rsidRPr="00EA3F8E">
              <w:t>d0-&gt;g1-&gt;g2-&gt;g3-&gt;g8-&gt;z</w:t>
            </w:r>
          </w:p>
        </w:tc>
      </w:tr>
      <w:tr w:rsidR="005E61E4" w14:paraId="303BDF54" w14:textId="77777777" w:rsidTr="00CB1852">
        <w:trPr>
          <w:trHeight w:val="321"/>
        </w:trPr>
        <w:tc>
          <w:tcPr>
            <w:tcW w:w="1855" w:type="dxa"/>
          </w:tcPr>
          <w:p w14:paraId="2E7B0D01" w14:textId="52A87DF9" w:rsidR="005E61E4" w:rsidRDefault="00E46258" w:rsidP="00E46258">
            <w:r>
              <w:t>9+8+10+10=37</w:t>
            </w:r>
          </w:p>
        </w:tc>
        <w:tc>
          <w:tcPr>
            <w:tcW w:w="1855" w:type="dxa"/>
          </w:tcPr>
          <w:p w14:paraId="41AEADAA" w14:textId="4892BD8A" w:rsidR="005E61E4" w:rsidRDefault="00E46258" w:rsidP="00E46258">
            <w:r>
              <w:t>1</w:t>
            </w:r>
          </w:p>
        </w:tc>
        <w:tc>
          <w:tcPr>
            <w:tcW w:w="1855" w:type="dxa"/>
          </w:tcPr>
          <w:p w14:paraId="6549257A" w14:textId="107A6C20" w:rsidR="005E61E4" w:rsidRDefault="00E46258" w:rsidP="00217A8C">
            <w:pPr>
              <w:rPr>
                <w:rtl/>
              </w:rPr>
            </w:pPr>
            <w:r>
              <w:t>0-&gt;1</w:t>
            </w:r>
          </w:p>
        </w:tc>
        <w:tc>
          <w:tcPr>
            <w:tcW w:w="1855" w:type="dxa"/>
          </w:tcPr>
          <w:p w14:paraId="422FA78A" w14:textId="1BE50532" w:rsidR="005E61E4" w:rsidRDefault="00E46258" w:rsidP="00217A8C">
            <w:r>
              <w:t>0</w:t>
            </w:r>
          </w:p>
        </w:tc>
        <w:tc>
          <w:tcPr>
            <w:tcW w:w="2379" w:type="dxa"/>
          </w:tcPr>
          <w:p w14:paraId="393B3A64" w14:textId="6376CA58" w:rsidR="005E61E4" w:rsidRDefault="00E46258" w:rsidP="00217A8C">
            <w:r>
              <w:t>d1-&gt;g4-&gt;g6-&gt;g7-&gt;g8-&gt;z</w:t>
            </w:r>
          </w:p>
        </w:tc>
      </w:tr>
      <w:tr w:rsidR="000B3DD0" w14:paraId="75A0A622" w14:textId="77777777" w:rsidTr="00CB1852">
        <w:trPr>
          <w:trHeight w:val="340"/>
        </w:trPr>
        <w:tc>
          <w:tcPr>
            <w:tcW w:w="1855" w:type="dxa"/>
          </w:tcPr>
          <w:p w14:paraId="210062A4" w14:textId="77777777" w:rsidR="000B3DD0" w:rsidRDefault="000B3DD0" w:rsidP="000456DC">
            <w:r>
              <w:t>9+8+10+10=37</w:t>
            </w:r>
          </w:p>
        </w:tc>
        <w:tc>
          <w:tcPr>
            <w:tcW w:w="1855" w:type="dxa"/>
          </w:tcPr>
          <w:p w14:paraId="26D4F6C9" w14:textId="77777777" w:rsidR="000B3DD0" w:rsidRDefault="000B3DD0" w:rsidP="000456DC">
            <w:r>
              <w:t>1</w:t>
            </w:r>
          </w:p>
        </w:tc>
        <w:tc>
          <w:tcPr>
            <w:tcW w:w="1855" w:type="dxa"/>
          </w:tcPr>
          <w:p w14:paraId="530C4241" w14:textId="77777777" w:rsidR="000B3DD0" w:rsidRDefault="000B3DD0" w:rsidP="000456DC">
            <w:pPr>
              <w:rPr>
                <w:rtl/>
              </w:rPr>
            </w:pPr>
            <w:r>
              <w:t>0-&gt;1</w:t>
            </w:r>
          </w:p>
        </w:tc>
        <w:tc>
          <w:tcPr>
            <w:tcW w:w="1855" w:type="dxa"/>
          </w:tcPr>
          <w:p w14:paraId="18568B29" w14:textId="6F400F67" w:rsidR="000B3DD0" w:rsidRDefault="000B3DD0" w:rsidP="000456DC">
            <w:r>
              <w:rPr>
                <w:rFonts w:hint="cs"/>
                <w:rtl/>
              </w:rPr>
              <w:t>1</w:t>
            </w:r>
          </w:p>
        </w:tc>
        <w:tc>
          <w:tcPr>
            <w:tcW w:w="2379" w:type="dxa"/>
          </w:tcPr>
          <w:p w14:paraId="4B256BAD" w14:textId="77777777" w:rsidR="000B3DD0" w:rsidRDefault="000B3DD0" w:rsidP="000456DC">
            <w:r>
              <w:t>d1-&gt;g4-&gt;g6-&gt;g7-&gt;g8-&gt;z</w:t>
            </w:r>
          </w:p>
        </w:tc>
      </w:tr>
      <w:tr w:rsidR="004B7131" w14:paraId="1BDF596A" w14:textId="77777777" w:rsidTr="00CB1852">
        <w:trPr>
          <w:trHeight w:val="340"/>
        </w:trPr>
        <w:tc>
          <w:tcPr>
            <w:tcW w:w="1855" w:type="dxa"/>
          </w:tcPr>
          <w:p w14:paraId="190C32E6" w14:textId="37C24E17" w:rsidR="004B7131" w:rsidRDefault="004B7131" w:rsidP="004B7131">
            <w:r>
              <w:t>10+10+9+8=37</w:t>
            </w:r>
          </w:p>
        </w:tc>
        <w:tc>
          <w:tcPr>
            <w:tcW w:w="1855" w:type="dxa"/>
          </w:tcPr>
          <w:p w14:paraId="04097388" w14:textId="3FA86A71" w:rsidR="004B7131" w:rsidRDefault="004B7131" w:rsidP="004B7131">
            <w:r>
              <w:t>1</w:t>
            </w:r>
          </w:p>
        </w:tc>
        <w:tc>
          <w:tcPr>
            <w:tcW w:w="1855" w:type="dxa"/>
          </w:tcPr>
          <w:p w14:paraId="79A1D0F0" w14:textId="72EBB7B9" w:rsidR="004B7131" w:rsidRDefault="004B7131" w:rsidP="004B7131">
            <w:r>
              <w:t>1-&gt;0</w:t>
            </w:r>
          </w:p>
        </w:tc>
        <w:tc>
          <w:tcPr>
            <w:tcW w:w="1855" w:type="dxa"/>
          </w:tcPr>
          <w:p w14:paraId="4FD991A8" w14:textId="55EF237A" w:rsidR="004B7131" w:rsidRDefault="004B7131" w:rsidP="004B7131">
            <w:r>
              <w:t>0</w:t>
            </w:r>
          </w:p>
        </w:tc>
        <w:tc>
          <w:tcPr>
            <w:tcW w:w="2379" w:type="dxa"/>
          </w:tcPr>
          <w:p w14:paraId="68B5A748" w14:textId="3437A62F" w:rsidR="004B7131" w:rsidRDefault="004B7131" w:rsidP="004B7131">
            <w:r>
              <w:t>d1-&gt;g4-&gt;g6-&gt;g7-&gt;g8-&gt;z</w:t>
            </w:r>
          </w:p>
        </w:tc>
      </w:tr>
      <w:tr w:rsidR="004B7131" w14:paraId="6132FF04" w14:textId="77777777" w:rsidTr="00CB1852">
        <w:trPr>
          <w:trHeight w:val="321"/>
        </w:trPr>
        <w:tc>
          <w:tcPr>
            <w:tcW w:w="1855" w:type="dxa"/>
          </w:tcPr>
          <w:p w14:paraId="1E7E0F4F" w14:textId="77777777" w:rsidR="004B7131" w:rsidRDefault="004B7131" w:rsidP="000456DC">
            <w:r>
              <w:t>10+10+9+8=37</w:t>
            </w:r>
          </w:p>
        </w:tc>
        <w:tc>
          <w:tcPr>
            <w:tcW w:w="1855" w:type="dxa"/>
          </w:tcPr>
          <w:p w14:paraId="651DFDB3" w14:textId="77777777" w:rsidR="004B7131" w:rsidRDefault="004B7131" w:rsidP="000456DC">
            <w:r>
              <w:t>1</w:t>
            </w:r>
          </w:p>
        </w:tc>
        <w:tc>
          <w:tcPr>
            <w:tcW w:w="1855" w:type="dxa"/>
          </w:tcPr>
          <w:p w14:paraId="4A9A981D" w14:textId="77777777" w:rsidR="004B7131" w:rsidRDefault="004B7131" w:rsidP="000456DC">
            <w:r>
              <w:t>1-&gt;0</w:t>
            </w:r>
          </w:p>
        </w:tc>
        <w:tc>
          <w:tcPr>
            <w:tcW w:w="1855" w:type="dxa"/>
          </w:tcPr>
          <w:p w14:paraId="27CA7371" w14:textId="2B6792B9" w:rsidR="004B7131" w:rsidRDefault="004B7131" w:rsidP="000456DC">
            <w:r>
              <w:rPr>
                <w:rFonts w:hint="cs"/>
                <w:rtl/>
              </w:rPr>
              <w:t>1</w:t>
            </w:r>
          </w:p>
        </w:tc>
        <w:tc>
          <w:tcPr>
            <w:tcW w:w="2379" w:type="dxa"/>
          </w:tcPr>
          <w:p w14:paraId="1CBB86E7" w14:textId="77777777" w:rsidR="004B7131" w:rsidRDefault="004B7131" w:rsidP="000456DC">
            <w:r>
              <w:t>d1-&gt;g4-&gt;g6-&gt;g7-&gt;g8-&gt;z</w:t>
            </w:r>
          </w:p>
        </w:tc>
      </w:tr>
      <w:tr w:rsidR="004B7131" w14:paraId="5D595F5F" w14:textId="77777777" w:rsidTr="00CB1852">
        <w:trPr>
          <w:trHeight w:val="302"/>
        </w:trPr>
        <w:tc>
          <w:tcPr>
            <w:tcW w:w="1855" w:type="dxa"/>
          </w:tcPr>
          <w:p w14:paraId="24A53DA3" w14:textId="597C0254" w:rsidR="004B7131" w:rsidRDefault="00CB1852" w:rsidP="00CB1852">
            <w:r>
              <w:t>0</w:t>
            </w:r>
          </w:p>
        </w:tc>
        <w:tc>
          <w:tcPr>
            <w:tcW w:w="1855" w:type="dxa"/>
          </w:tcPr>
          <w:p w14:paraId="723A60B1" w14:textId="73F3E222" w:rsidR="004B7131" w:rsidRDefault="00CB1852" w:rsidP="00CB1852">
            <w:r>
              <w:t>1-&gt;0</w:t>
            </w:r>
          </w:p>
        </w:tc>
        <w:tc>
          <w:tcPr>
            <w:tcW w:w="1855" w:type="dxa"/>
          </w:tcPr>
          <w:p w14:paraId="449C5545" w14:textId="08F95D16" w:rsidR="004B7131" w:rsidRDefault="00CB1852" w:rsidP="00CB1852">
            <w:r>
              <w:t>1</w:t>
            </w:r>
          </w:p>
        </w:tc>
        <w:tc>
          <w:tcPr>
            <w:tcW w:w="1855" w:type="dxa"/>
          </w:tcPr>
          <w:p w14:paraId="3C80125B" w14:textId="6887A7EB" w:rsidR="004B7131" w:rsidRDefault="00CB1852" w:rsidP="00CB1852">
            <w:r>
              <w:t>0</w:t>
            </w:r>
          </w:p>
        </w:tc>
        <w:tc>
          <w:tcPr>
            <w:tcW w:w="2379" w:type="dxa"/>
          </w:tcPr>
          <w:p w14:paraId="184D022E" w14:textId="7A206268" w:rsidR="004B7131" w:rsidRDefault="00CB1852" w:rsidP="00CB1852">
            <w:proofErr w:type="spellStart"/>
            <w:r>
              <w:t>sel</w:t>
            </w:r>
            <w:proofErr w:type="spellEnd"/>
            <w:r>
              <w:t>-&gt;g2-&gt;g3-&gt;g8-&gt;z</w:t>
            </w:r>
          </w:p>
        </w:tc>
      </w:tr>
      <w:tr w:rsidR="00CB1852" w14:paraId="18105EEA" w14:textId="77777777" w:rsidTr="00CB1852">
        <w:trPr>
          <w:trHeight w:val="302"/>
        </w:trPr>
        <w:tc>
          <w:tcPr>
            <w:tcW w:w="1855" w:type="dxa"/>
          </w:tcPr>
          <w:p w14:paraId="0C98EFE5" w14:textId="7A75A8A6" w:rsidR="00CB1852" w:rsidRDefault="00CB1852" w:rsidP="00CB1852">
            <w:r>
              <w:t>10+10+9+8=37</w:t>
            </w:r>
          </w:p>
        </w:tc>
        <w:tc>
          <w:tcPr>
            <w:tcW w:w="1855" w:type="dxa"/>
          </w:tcPr>
          <w:p w14:paraId="6237D4BE" w14:textId="5D05176B" w:rsidR="00CB1852" w:rsidRDefault="00CB1852" w:rsidP="00CB1852">
            <w:r>
              <w:t>1-&gt;0</w:t>
            </w:r>
          </w:p>
        </w:tc>
        <w:tc>
          <w:tcPr>
            <w:tcW w:w="1855" w:type="dxa"/>
          </w:tcPr>
          <w:p w14:paraId="12E971D7" w14:textId="1E0EE4F6" w:rsidR="00CB1852" w:rsidRDefault="00CB1852" w:rsidP="00CB1852">
            <w:r>
              <w:t>1</w:t>
            </w:r>
          </w:p>
        </w:tc>
        <w:tc>
          <w:tcPr>
            <w:tcW w:w="1855" w:type="dxa"/>
          </w:tcPr>
          <w:p w14:paraId="20C0FF67" w14:textId="6B25A3EE" w:rsidR="00CB1852" w:rsidRDefault="00CB1852" w:rsidP="00CB1852">
            <w:r>
              <w:t>0</w:t>
            </w:r>
          </w:p>
        </w:tc>
        <w:tc>
          <w:tcPr>
            <w:tcW w:w="2379" w:type="dxa"/>
          </w:tcPr>
          <w:p w14:paraId="2712D209" w14:textId="79591FCB" w:rsidR="00CB1852" w:rsidRDefault="00CB1852" w:rsidP="00CB1852">
            <w:proofErr w:type="spellStart"/>
            <w:r>
              <w:t>sel</w:t>
            </w:r>
            <w:proofErr w:type="spellEnd"/>
            <w:r>
              <w:t>-&gt;g5-&gt;g6-&gt;g7-&gt;g8-&gt;z</w:t>
            </w:r>
          </w:p>
        </w:tc>
      </w:tr>
      <w:tr w:rsidR="00D06C42" w14:paraId="3F6943D0" w14:textId="77777777" w:rsidTr="00CB1852">
        <w:trPr>
          <w:trHeight w:val="302"/>
        </w:trPr>
        <w:tc>
          <w:tcPr>
            <w:tcW w:w="1855" w:type="dxa"/>
          </w:tcPr>
          <w:p w14:paraId="45AC525A" w14:textId="341D5B1D" w:rsidR="00D06C42" w:rsidRDefault="00D06C42" w:rsidP="00D06C42">
            <w:r>
              <w:t>8+10+10=28</w:t>
            </w:r>
          </w:p>
        </w:tc>
        <w:tc>
          <w:tcPr>
            <w:tcW w:w="1855" w:type="dxa"/>
          </w:tcPr>
          <w:p w14:paraId="7EE02B65" w14:textId="5A2CEF35" w:rsidR="00D06C42" w:rsidRDefault="00D06C42" w:rsidP="00D06C42">
            <w:r>
              <w:t>1-&gt;0</w:t>
            </w:r>
          </w:p>
        </w:tc>
        <w:tc>
          <w:tcPr>
            <w:tcW w:w="1855" w:type="dxa"/>
          </w:tcPr>
          <w:p w14:paraId="78EDC6B0" w14:textId="34CC8771" w:rsidR="00D06C42" w:rsidRDefault="00D06C42" w:rsidP="00D06C42">
            <w:r>
              <w:t>0</w:t>
            </w:r>
          </w:p>
        </w:tc>
        <w:tc>
          <w:tcPr>
            <w:tcW w:w="1855" w:type="dxa"/>
          </w:tcPr>
          <w:p w14:paraId="54EC37A9" w14:textId="0C25B832" w:rsidR="00D06C42" w:rsidRDefault="00D06C42" w:rsidP="00D06C42">
            <w:r>
              <w:t>1</w:t>
            </w:r>
          </w:p>
        </w:tc>
        <w:tc>
          <w:tcPr>
            <w:tcW w:w="2379" w:type="dxa"/>
          </w:tcPr>
          <w:p w14:paraId="052033A0" w14:textId="444326D2" w:rsidR="00D06C42" w:rsidRDefault="00D06C42" w:rsidP="00D06C42">
            <w:pPr>
              <w:rPr>
                <w:rtl/>
              </w:rPr>
            </w:pPr>
            <w:proofErr w:type="spellStart"/>
            <w:r>
              <w:t>sel</w:t>
            </w:r>
            <w:proofErr w:type="spellEnd"/>
            <w:r>
              <w:t>-&gt;g2-&gt;g3-&gt;g8-&gt;z</w:t>
            </w:r>
          </w:p>
        </w:tc>
      </w:tr>
      <w:tr w:rsidR="00D06C42" w14:paraId="50BF86AF" w14:textId="77777777" w:rsidTr="00CB1852">
        <w:trPr>
          <w:trHeight w:val="302"/>
        </w:trPr>
        <w:tc>
          <w:tcPr>
            <w:tcW w:w="1855" w:type="dxa"/>
          </w:tcPr>
          <w:p w14:paraId="28F043C9" w14:textId="79D30918" w:rsidR="00D06C42" w:rsidRDefault="00D06C42" w:rsidP="00D06C42">
            <w:r>
              <w:t>0</w:t>
            </w:r>
          </w:p>
        </w:tc>
        <w:tc>
          <w:tcPr>
            <w:tcW w:w="1855" w:type="dxa"/>
          </w:tcPr>
          <w:p w14:paraId="24654359" w14:textId="0D5D3AF0" w:rsidR="00D06C42" w:rsidRDefault="00D06C42" w:rsidP="00D06C42">
            <w:r>
              <w:t>1-&gt;0</w:t>
            </w:r>
          </w:p>
        </w:tc>
        <w:tc>
          <w:tcPr>
            <w:tcW w:w="1855" w:type="dxa"/>
          </w:tcPr>
          <w:p w14:paraId="5BD57231" w14:textId="1C395E9D" w:rsidR="00D06C42" w:rsidRDefault="00D06C42" w:rsidP="00D06C42">
            <w:r>
              <w:t>0</w:t>
            </w:r>
          </w:p>
        </w:tc>
        <w:tc>
          <w:tcPr>
            <w:tcW w:w="1855" w:type="dxa"/>
          </w:tcPr>
          <w:p w14:paraId="268A98DF" w14:textId="7F2DBE0C" w:rsidR="00D06C42" w:rsidRDefault="00D06C42" w:rsidP="00D06C42">
            <w:r>
              <w:t>1</w:t>
            </w:r>
          </w:p>
        </w:tc>
        <w:tc>
          <w:tcPr>
            <w:tcW w:w="2379" w:type="dxa"/>
          </w:tcPr>
          <w:p w14:paraId="2E175909" w14:textId="1597C9C4" w:rsidR="00D06C42" w:rsidRDefault="00D06C42" w:rsidP="00D06C42">
            <w:pPr>
              <w:rPr>
                <w:rtl/>
              </w:rPr>
            </w:pPr>
            <w:proofErr w:type="spellStart"/>
            <w:r>
              <w:t>sel</w:t>
            </w:r>
            <w:proofErr w:type="spellEnd"/>
            <w:r>
              <w:t>-&gt;g5-&gt;g6-&gt;g7-&gt;g8-&gt;z</w:t>
            </w:r>
          </w:p>
        </w:tc>
      </w:tr>
      <w:tr w:rsidR="001409AA" w14:paraId="69362D0B" w14:textId="77777777" w:rsidTr="00CB1852">
        <w:trPr>
          <w:trHeight w:val="302"/>
        </w:trPr>
        <w:tc>
          <w:tcPr>
            <w:tcW w:w="1855" w:type="dxa"/>
          </w:tcPr>
          <w:p w14:paraId="7EDE7F13" w14:textId="1EA1FA58" w:rsidR="001409AA" w:rsidRDefault="001409AA" w:rsidP="001409AA">
            <w:r>
              <w:t>0</w:t>
            </w:r>
          </w:p>
        </w:tc>
        <w:tc>
          <w:tcPr>
            <w:tcW w:w="1855" w:type="dxa"/>
          </w:tcPr>
          <w:p w14:paraId="38BDF49D" w14:textId="4619FC23" w:rsidR="001409AA" w:rsidRDefault="009140BE" w:rsidP="001409AA">
            <w:r>
              <w:t>0-&gt;1</w:t>
            </w:r>
          </w:p>
        </w:tc>
        <w:tc>
          <w:tcPr>
            <w:tcW w:w="1855" w:type="dxa"/>
          </w:tcPr>
          <w:p w14:paraId="6A5DF67C" w14:textId="7604B06B" w:rsidR="001409AA" w:rsidRDefault="001409AA" w:rsidP="001409AA">
            <w:r>
              <w:t>1</w:t>
            </w:r>
          </w:p>
        </w:tc>
        <w:tc>
          <w:tcPr>
            <w:tcW w:w="1855" w:type="dxa"/>
          </w:tcPr>
          <w:p w14:paraId="31C5EFE1" w14:textId="2CF0DF60" w:rsidR="001409AA" w:rsidRDefault="001409AA" w:rsidP="001409AA">
            <w:r>
              <w:t>0</w:t>
            </w:r>
          </w:p>
        </w:tc>
        <w:tc>
          <w:tcPr>
            <w:tcW w:w="2379" w:type="dxa"/>
          </w:tcPr>
          <w:p w14:paraId="119055BF" w14:textId="2FB62BEF" w:rsidR="001409AA" w:rsidRDefault="001409AA" w:rsidP="001409AA">
            <w:proofErr w:type="spellStart"/>
            <w:r>
              <w:t>sel</w:t>
            </w:r>
            <w:proofErr w:type="spellEnd"/>
            <w:r>
              <w:t>-&gt;g2-&gt;g3-&gt;g8-&gt;z</w:t>
            </w:r>
          </w:p>
        </w:tc>
      </w:tr>
      <w:tr w:rsidR="001409AA" w14:paraId="71D6214A" w14:textId="77777777" w:rsidTr="00CB1852">
        <w:trPr>
          <w:trHeight w:val="302"/>
        </w:trPr>
        <w:tc>
          <w:tcPr>
            <w:tcW w:w="1855" w:type="dxa"/>
          </w:tcPr>
          <w:p w14:paraId="49B25AC6" w14:textId="7E4320AF" w:rsidR="001409AA" w:rsidRDefault="008D6CA8" w:rsidP="001409AA">
            <w:r>
              <w:t>9+8+10+10=37</w:t>
            </w:r>
          </w:p>
        </w:tc>
        <w:tc>
          <w:tcPr>
            <w:tcW w:w="1855" w:type="dxa"/>
          </w:tcPr>
          <w:p w14:paraId="5A512988" w14:textId="29AA4185" w:rsidR="001409AA" w:rsidRDefault="009140BE" w:rsidP="001409AA">
            <w:r>
              <w:t>0-&gt;1</w:t>
            </w:r>
          </w:p>
        </w:tc>
        <w:tc>
          <w:tcPr>
            <w:tcW w:w="1855" w:type="dxa"/>
          </w:tcPr>
          <w:p w14:paraId="76B32ACF" w14:textId="57A5BCB8" w:rsidR="001409AA" w:rsidRDefault="001409AA" w:rsidP="001409AA">
            <w:r>
              <w:t>1</w:t>
            </w:r>
          </w:p>
        </w:tc>
        <w:tc>
          <w:tcPr>
            <w:tcW w:w="1855" w:type="dxa"/>
          </w:tcPr>
          <w:p w14:paraId="527E3053" w14:textId="0C45BA8F" w:rsidR="001409AA" w:rsidRDefault="001409AA" w:rsidP="001409AA">
            <w:r>
              <w:t>0</w:t>
            </w:r>
          </w:p>
        </w:tc>
        <w:tc>
          <w:tcPr>
            <w:tcW w:w="2379" w:type="dxa"/>
          </w:tcPr>
          <w:p w14:paraId="4E10B3FF" w14:textId="6A12C003" w:rsidR="001409AA" w:rsidRDefault="001409AA" w:rsidP="001409AA">
            <w:proofErr w:type="spellStart"/>
            <w:r>
              <w:t>sel</w:t>
            </w:r>
            <w:proofErr w:type="spellEnd"/>
            <w:r>
              <w:t>-&gt;g5-&gt;g6-&gt;g7-&gt;g8-&gt;z</w:t>
            </w:r>
          </w:p>
        </w:tc>
      </w:tr>
      <w:tr w:rsidR="001409AA" w14:paraId="1464A665" w14:textId="77777777" w:rsidTr="00CB1852">
        <w:trPr>
          <w:trHeight w:val="302"/>
        </w:trPr>
        <w:tc>
          <w:tcPr>
            <w:tcW w:w="1855" w:type="dxa"/>
          </w:tcPr>
          <w:p w14:paraId="296F9EC4" w14:textId="0996FADE" w:rsidR="001409AA" w:rsidRDefault="008D6CA8" w:rsidP="001409AA">
            <w:r>
              <w:t>10+9+8=27</w:t>
            </w:r>
          </w:p>
        </w:tc>
        <w:tc>
          <w:tcPr>
            <w:tcW w:w="1855" w:type="dxa"/>
          </w:tcPr>
          <w:p w14:paraId="3A2A8052" w14:textId="521D04A9" w:rsidR="001409AA" w:rsidRDefault="009140BE" w:rsidP="001409AA">
            <w:r>
              <w:t>0-&gt;1</w:t>
            </w:r>
          </w:p>
        </w:tc>
        <w:tc>
          <w:tcPr>
            <w:tcW w:w="1855" w:type="dxa"/>
          </w:tcPr>
          <w:p w14:paraId="0B89AFB2" w14:textId="2DA386DF" w:rsidR="001409AA" w:rsidRDefault="001409AA" w:rsidP="001409AA">
            <w:r>
              <w:t>0</w:t>
            </w:r>
          </w:p>
        </w:tc>
        <w:tc>
          <w:tcPr>
            <w:tcW w:w="1855" w:type="dxa"/>
          </w:tcPr>
          <w:p w14:paraId="3C25F457" w14:textId="7579DB8C" w:rsidR="001409AA" w:rsidRDefault="001409AA" w:rsidP="001409AA">
            <w:r>
              <w:t>1</w:t>
            </w:r>
          </w:p>
        </w:tc>
        <w:tc>
          <w:tcPr>
            <w:tcW w:w="2379" w:type="dxa"/>
          </w:tcPr>
          <w:p w14:paraId="171B7BAF" w14:textId="5EE86F16" w:rsidR="001409AA" w:rsidRDefault="001409AA" w:rsidP="001409AA">
            <w:proofErr w:type="spellStart"/>
            <w:r>
              <w:t>sel</w:t>
            </w:r>
            <w:proofErr w:type="spellEnd"/>
            <w:r>
              <w:t>-&gt;g2-&gt;g3-&gt;g8-&gt;z</w:t>
            </w:r>
          </w:p>
        </w:tc>
      </w:tr>
      <w:tr w:rsidR="001409AA" w14:paraId="5F73F673" w14:textId="77777777" w:rsidTr="00CB1852">
        <w:trPr>
          <w:trHeight w:val="302"/>
        </w:trPr>
        <w:tc>
          <w:tcPr>
            <w:tcW w:w="1855" w:type="dxa"/>
          </w:tcPr>
          <w:p w14:paraId="0E3D8F1D" w14:textId="7EC295EE" w:rsidR="001409AA" w:rsidRDefault="001409AA" w:rsidP="001409AA">
            <w:r>
              <w:t>0</w:t>
            </w:r>
          </w:p>
        </w:tc>
        <w:tc>
          <w:tcPr>
            <w:tcW w:w="1855" w:type="dxa"/>
          </w:tcPr>
          <w:p w14:paraId="6AA8048E" w14:textId="05C850AB" w:rsidR="001409AA" w:rsidRDefault="009140BE" w:rsidP="001409AA">
            <w:r>
              <w:t>0-&gt;1</w:t>
            </w:r>
          </w:p>
        </w:tc>
        <w:tc>
          <w:tcPr>
            <w:tcW w:w="1855" w:type="dxa"/>
          </w:tcPr>
          <w:p w14:paraId="4AC39E31" w14:textId="0EB86BDB" w:rsidR="001409AA" w:rsidRDefault="001409AA" w:rsidP="001409AA">
            <w:r>
              <w:t>0</w:t>
            </w:r>
          </w:p>
        </w:tc>
        <w:tc>
          <w:tcPr>
            <w:tcW w:w="1855" w:type="dxa"/>
          </w:tcPr>
          <w:p w14:paraId="4D989923" w14:textId="540E6A8D" w:rsidR="001409AA" w:rsidRDefault="001409AA" w:rsidP="001409AA">
            <w:r>
              <w:t>1</w:t>
            </w:r>
          </w:p>
        </w:tc>
        <w:tc>
          <w:tcPr>
            <w:tcW w:w="2379" w:type="dxa"/>
          </w:tcPr>
          <w:p w14:paraId="7237BDA9" w14:textId="481A93B1" w:rsidR="001409AA" w:rsidRDefault="001409AA" w:rsidP="001409AA">
            <w:proofErr w:type="spellStart"/>
            <w:r>
              <w:t>sel</w:t>
            </w:r>
            <w:proofErr w:type="spellEnd"/>
            <w:r>
              <w:t>-&gt;g5-&gt;g6-&gt;g7-&gt;g8-&gt;z</w:t>
            </w:r>
          </w:p>
        </w:tc>
      </w:tr>
    </w:tbl>
    <w:p w14:paraId="2D221948" w14:textId="4BA63D43" w:rsidR="00E07D6D" w:rsidRDefault="00E07D6D" w:rsidP="00E07D6D">
      <w:pPr>
        <w:bidi/>
        <w:rPr>
          <w:rtl/>
        </w:rPr>
      </w:pPr>
    </w:p>
    <w:p w14:paraId="43891798" w14:textId="77777777" w:rsidR="00E07D6D" w:rsidRDefault="00E07D6D">
      <w:pPr>
        <w:rPr>
          <w:rtl/>
        </w:rPr>
      </w:pPr>
      <w:r>
        <w:rPr>
          <w:rtl/>
        </w:rPr>
        <w:br w:type="page"/>
      </w:r>
    </w:p>
    <w:p w14:paraId="642DC9DE" w14:textId="71D1E33C" w:rsidR="00E07D6D" w:rsidRDefault="00E07D6D" w:rsidP="00E07D6D">
      <w:pPr>
        <w:bidi/>
      </w:pPr>
      <w:r>
        <w:rPr>
          <w:rFonts w:hint="cs"/>
          <w:rtl/>
        </w:rPr>
        <w:lastRenderedPageBreak/>
        <w:t>2.2</w:t>
      </w:r>
    </w:p>
    <w:p w14:paraId="79F8D825" w14:textId="1D5B862F" w:rsidR="00A268DB" w:rsidRDefault="00A268DB" w:rsidP="00984050">
      <w:pPr>
        <w:bidi/>
        <w:rPr>
          <w:rtl/>
        </w:rPr>
      </w:pPr>
      <w:r>
        <w:rPr>
          <w:rFonts w:hint="cs"/>
          <w:rtl/>
        </w:rPr>
        <w:t xml:space="preserve">נשתמש ב3 רכיבי בורר </w:t>
      </w:r>
      <w:r>
        <w:t>2-&gt;1</w:t>
      </w:r>
      <w:r>
        <w:rPr>
          <w:rFonts w:hint="cs"/>
          <w:rtl/>
        </w:rPr>
        <w:t xml:space="preserve">. </w:t>
      </w:r>
    </w:p>
    <w:p w14:paraId="63CCED88" w14:textId="779DC0C2" w:rsidR="00A268DB" w:rsidRDefault="00A268DB" w:rsidP="00A268DB">
      <w:pPr>
        <w:bidi/>
        <w:rPr>
          <w:rtl/>
        </w:rPr>
      </w:pPr>
      <w:r>
        <w:rPr>
          <w:rFonts w:hint="cs"/>
          <w:rtl/>
        </w:rPr>
        <w:t>נציג את המימוש בדיאגרמה הבאה:</w:t>
      </w:r>
    </w:p>
    <w:p w14:paraId="2F235150" w14:textId="6231DEC4" w:rsidR="00A268DB" w:rsidRDefault="00A268DB" w:rsidP="00A268DB">
      <w:pPr>
        <w:bidi/>
        <w:rPr>
          <w:rtl/>
        </w:rPr>
      </w:pPr>
      <w:r w:rsidRPr="00A268DB">
        <w:rPr>
          <w:rFonts w:cs="Arial"/>
          <w:noProof/>
          <w:rtl/>
        </w:rPr>
        <w:drawing>
          <wp:inline distT="0" distB="0" distL="0" distR="0" wp14:anchorId="2E3BE03E" wp14:editId="4EE04995">
            <wp:extent cx="5943600" cy="2152015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5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cs"/>
          <w:rtl/>
        </w:rPr>
        <w:t xml:space="preserve"> </w:t>
      </w:r>
    </w:p>
    <w:p w14:paraId="274405C3" w14:textId="77777777" w:rsidR="00A268DB" w:rsidRDefault="00A268DB" w:rsidP="00A268DB">
      <w:pPr>
        <w:bidi/>
        <w:rPr>
          <w:rtl/>
        </w:rPr>
      </w:pPr>
    </w:p>
    <w:p w14:paraId="1C0776CD" w14:textId="66A6C798" w:rsidR="00984050" w:rsidRDefault="00984050" w:rsidP="00A268DB">
      <w:pPr>
        <w:bidi/>
        <w:rPr>
          <w:rtl/>
        </w:rPr>
      </w:pPr>
      <w:r>
        <w:rPr>
          <w:rFonts w:hint="cs"/>
          <w:rtl/>
        </w:rPr>
        <w:t>לפי הנתונים בטבלה בסעי</w:t>
      </w:r>
      <w:r w:rsidR="00281CAC">
        <w:rPr>
          <w:rFonts w:hint="cs"/>
          <w:rtl/>
        </w:rPr>
        <w:t xml:space="preserve">ף הקודם, נחשב את ההשהייה המקסימלית עבור שינוי בכניסה </w:t>
      </w:r>
      <w:r w:rsidR="00281CAC">
        <w:t>d0</w:t>
      </w:r>
      <w:r w:rsidR="00281CAC"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638"/>
        <w:gridCol w:w="1700"/>
      </w:tblGrid>
      <w:tr w:rsidR="00BC386F" w14:paraId="13B795A0" w14:textId="77777777" w:rsidTr="00984050">
        <w:tc>
          <w:tcPr>
            <w:tcW w:w="1168" w:type="dxa"/>
          </w:tcPr>
          <w:p w14:paraId="569798B0" w14:textId="0C81F4A4" w:rsidR="00BC386F" w:rsidRDefault="00B56A13" w:rsidP="00BC386F">
            <w:pPr>
              <w:bidi/>
              <w:rPr>
                <w:rtl/>
              </w:rPr>
            </w:pPr>
            <w:proofErr w:type="spellStart"/>
            <w:r>
              <w:t>Tpd</w:t>
            </w:r>
            <w:proofErr w:type="spellEnd"/>
          </w:p>
        </w:tc>
        <w:tc>
          <w:tcPr>
            <w:tcW w:w="1168" w:type="dxa"/>
          </w:tcPr>
          <w:p w14:paraId="10C97993" w14:textId="5A1DB784" w:rsidR="00BC386F" w:rsidRDefault="00B56A13" w:rsidP="00BC386F">
            <w:pPr>
              <w:bidi/>
              <w:rPr>
                <w:rtl/>
              </w:rPr>
            </w:pPr>
            <w:r>
              <w:t>s1</w:t>
            </w:r>
          </w:p>
        </w:tc>
        <w:tc>
          <w:tcPr>
            <w:tcW w:w="1169" w:type="dxa"/>
          </w:tcPr>
          <w:p w14:paraId="1C49A384" w14:textId="58284130" w:rsidR="00BC386F" w:rsidRDefault="00B56A13" w:rsidP="00BC386F">
            <w:pPr>
              <w:bidi/>
              <w:rPr>
                <w:rtl/>
              </w:rPr>
            </w:pPr>
            <w:r>
              <w:t>s0</w:t>
            </w:r>
          </w:p>
        </w:tc>
        <w:tc>
          <w:tcPr>
            <w:tcW w:w="1169" w:type="dxa"/>
          </w:tcPr>
          <w:p w14:paraId="5012D1C0" w14:textId="79CF8383" w:rsidR="00BC386F" w:rsidRDefault="00BC386F" w:rsidP="00BC386F">
            <w:pPr>
              <w:bidi/>
              <w:rPr>
                <w:rtl/>
              </w:rPr>
            </w:pPr>
            <w:r>
              <w:t>d3</w:t>
            </w:r>
          </w:p>
        </w:tc>
        <w:tc>
          <w:tcPr>
            <w:tcW w:w="1169" w:type="dxa"/>
          </w:tcPr>
          <w:p w14:paraId="7D058192" w14:textId="156D3E3F" w:rsidR="00BC386F" w:rsidRDefault="00BC386F" w:rsidP="00BC386F">
            <w:pPr>
              <w:bidi/>
              <w:rPr>
                <w:rtl/>
              </w:rPr>
            </w:pPr>
            <w:r>
              <w:t>d2</w:t>
            </w:r>
          </w:p>
        </w:tc>
        <w:tc>
          <w:tcPr>
            <w:tcW w:w="1169" w:type="dxa"/>
          </w:tcPr>
          <w:p w14:paraId="5748C18A" w14:textId="6E3ABF3A" w:rsidR="00BC386F" w:rsidRDefault="00BC386F" w:rsidP="00BC386F">
            <w:pPr>
              <w:bidi/>
              <w:rPr>
                <w:rtl/>
              </w:rPr>
            </w:pPr>
            <w:r>
              <w:t>d1</w:t>
            </w:r>
          </w:p>
        </w:tc>
        <w:tc>
          <w:tcPr>
            <w:tcW w:w="638" w:type="dxa"/>
          </w:tcPr>
          <w:p w14:paraId="1D359C95" w14:textId="12A4F61F" w:rsidR="00BC386F" w:rsidRDefault="00BC386F" w:rsidP="00BC386F">
            <w:pPr>
              <w:bidi/>
              <w:rPr>
                <w:rtl/>
              </w:rPr>
            </w:pPr>
            <w:r>
              <w:t>d0</w:t>
            </w:r>
          </w:p>
        </w:tc>
        <w:tc>
          <w:tcPr>
            <w:tcW w:w="1700" w:type="dxa"/>
          </w:tcPr>
          <w:p w14:paraId="2CC4C49D" w14:textId="10046397" w:rsidR="00BC386F" w:rsidRDefault="00BC386F" w:rsidP="00BC386F">
            <w:pPr>
              <w:bidi/>
              <w:rPr>
                <w:rtl/>
              </w:rPr>
            </w:pPr>
            <w:r>
              <w:t>path</w:t>
            </w:r>
          </w:p>
        </w:tc>
      </w:tr>
      <w:tr w:rsidR="00BC386F" w14:paraId="29FDDA2D" w14:textId="77777777" w:rsidTr="00984050">
        <w:tc>
          <w:tcPr>
            <w:tcW w:w="1168" w:type="dxa"/>
          </w:tcPr>
          <w:p w14:paraId="04F3E5C2" w14:textId="60EF17D6" w:rsidR="00BC386F" w:rsidRDefault="00984050" w:rsidP="00BC386F">
            <w:pPr>
              <w:bidi/>
              <w:rPr>
                <w:rtl/>
              </w:rPr>
            </w:pPr>
            <w:r>
              <w:t>37+37=74</w:t>
            </w:r>
          </w:p>
        </w:tc>
        <w:tc>
          <w:tcPr>
            <w:tcW w:w="1168" w:type="dxa"/>
          </w:tcPr>
          <w:p w14:paraId="1BC1F3A8" w14:textId="694BE438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7AAD4600" w14:textId="0FE89940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64636343" w14:textId="33A3044C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53E3E585" w14:textId="05233B35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68E8F389" w14:textId="50F0C2C7" w:rsidR="00BC386F" w:rsidRDefault="00B56A13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638" w:type="dxa"/>
          </w:tcPr>
          <w:p w14:paraId="4BD3AEE7" w14:textId="0292B32F" w:rsidR="00BC386F" w:rsidRDefault="00B56A13" w:rsidP="00BC386F">
            <w:pPr>
              <w:bidi/>
              <w:rPr>
                <w:rtl/>
              </w:rPr>
            </w:pPr>
            <w:r>
              <w:t>0-&gt;1</w:t>
            </w:r>
          </w:p>
        </w:tc>
        <w:tc>
          <w:tcPr>
            <w:tcW w:w="1700" w:type="dxa"/>
          </w:tcPr>
          <w:p w14:paraId="12E9AF7C" w14:textId="6CA7C505" w:rsidR="00BC386F" w:rsidRDefault="00984050" w:rsidP="00BC386F">
            <w:pPr>
              <w:bidi/>
              <w:rPr>
                <w:rtl/>
              </w:rPr>
            </w:pPr>
            <w:r>
              <w:t>d0-&gt;g1-&gt;g3-&gt;z</w:t>
            </w:r>
          </w:p>
        </w:tc>
      </w:tr>
      <w:tr w:rsidR="00BC386F" w14:paraId="53D88BEB" w14:textId="77777777" w:rsidTr="00984050">
        <w:tc>
          <w:tcPr>
            <w:tcW w:w="1168" w:type="dxa"/>
          </w:tcPr>
          <w:p w14:paraId="0AA7B7AF" w14:textId="3D1F38C6" w:rsidR="00BC386F" w:rsidRDefault="00984050" w:rsidP="00BC386F">
            <w:pPr>
              <w:bidi/>
              <w:rPr>
                <w:rtl/>
              </w:rPr>
            </w:pPr>
            <w:r>
              <w:t>37+37=74</w:t>
            </w:r>
          </w:p>
        </w:tc>
        <w:tc>
          <w:tcPr>
            <w:tcW w:w="1168" w:type="dxa"/>
          </w:tcPr>
          <w:p w14:paraId="5F3E650D" w14:textId="66820AD3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77B79191" w14:textId="25E634CB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58584C74" w14:textId="0B84180E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4E79E3D1" w14:textId="659B8F6D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3525B56C" w14:textId="534A5A96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638" w:type="dxa"/>
          </w:tcPr>
          <w:p w14:paraId="02ADCAAD" w14:textId="703C45B0" w:rsidR="00BC386F" w:rsidRDefault="00984050" w:rsidP="00BC386F">
            <w:pPr>
              <w:bidi/>
              <w:rPr>
                <w:rtl/>
              </w:rPr>
            </w:pPr>
            <w:r>
              <w:t>1-&gt;0</w:t>
            </w:r>
          </w:p>
        </w:tc>
        <w:tc>
          <w:tcPr>
            <w:tcW w:w="1700" w:type="dxa"/>
          </w:tcPr>
          <w:p w14:paraId="60450B8A" w14:textId="30E915D6" w:rsidR="00BC386F" w:rsidRDefault="00984050" w:rsidP="00BC386F">
            <w:pPr>
              <w:bidi/>
              <w:rPr>
                <w:rtl/>
              </w:rPr>
            </w:pPr>
            <w:r>
              <w:t>d0-&gt;g1-&gt;g3-&gt;z</w:t>
            </w:r>
          </w:p>
        </w:tc>
      </w:tr>
    </w:tbl>
    <w:p w14:paraId="36A101A9" w14:textId="716362F7" w:rsidR="00BC386F" w:rsidRDefault="00BC386F" w:rsidP="00BC386F">
      <w:pPr>
        <w:bidi/>
        <w:rPr>
          <w:rtl/>
        </w:rPr>
      </w:pPr>
    </w:p>
    <w:p w14:paraId="0CD8A4D4" w14:textId="6E381FAC" w:rsidR="002743D2" w:rsidRDefault="002743D2" w:rsidP="002743D2">
      <w:pPr>
        <w:bidi/>
        <w:rPr>
          <w:rtl/>
        </w:rPr>
      </w:pPr>
    </w:p>
    <w:p w14:paraId="7A23EE56" w14:textId="4F7B45F6" w:rsidR="002743D2" w:rsidRDefault="002743D2" w:rsidP="002743D2">
      <w:pPr>
        <w:bidi/>
        <w:rPr>
          <w:rtl/>
        </w:rPr>
      </w:pPr>
    </w:p>
    <w:p w14:paraId="4737DDC9" w14:textId="454445AE" w:rsidR="002743D2" w:rsidRDefault="002743D2" w:rsidP="002743D2">
      <w:pPr>
        <w:bidi/>
        <w:rPr>
          <w:rtl/>
        </w:rPr>
      </w:pPr>
    </w:p>
    <w:p w14:paraId="6731FFFF" w14:textId="0436C709" w:rsidR="002743D2" w:rsidRDefault="002743D2" w:rsidP="002743D2">
      <w:pPr>
        <w:bidi/>
        <w:rPr>
          <w:rtl/>
        </w:rPr>
      </w:pPr>
    </w:p>
    <w:p w14:paraId="447E5F3D" w14:textId="3F187F20" w:rsidR="002743D2" w:rsidRDefault="002743D2" w:rsidP="002743D2">
      <w:pPr>
        <w:bidi/>
        <w:rPr>
          <w:rtl/>
        </w:rPr>
      </w:pPr>
    </w:p>
    <w:p w14:paraId="29D1D1E8" w14:textId="716E7E9B" w:rsidR="002743D2" w:rsidRDefault="002743D2" w:rsidP="002743D2">
      <w:pPr>
        <w:bidi/>
        <w:rPr>
          <w:rtl/>
        </w:rPr>
      </w:pPr>
    </w:p>
    <w:p w14:paraId="36FBEB88" w14:textId="7987978B" w:rsidR="002743D2" w:rsidRDefault="002743D2" w:rsidP="002743D2">
      <w:pPr>
        <w:bidi/>
        <w:rPr>
          <w:rtl/>
        </w:rPr>
      </w:pPr>
    </w:p>
    <w:p w14:paraId="61CDB936" w14:textId="2C47476D" w:rsidR="002743D2" w:rsidRDefault="002743D2" w:rsidP="002743D2">
      <w:pPr>
        <w:bidi/>
        <w:rPr>
          <w:rtl/>
        </w:rPr>
      </w:pPr>
    </w:p>
    <w:p w14:paraId="458BEF46" w14:textId="24671FA2" w:rsidR="002743D2" w:rsidRDefault="002743D2" w:rsidP="002743D2">
      <w:pPr>
        <w:bidi/>
        <w:rPr>
          <w:rtl/>
        </w:rPr>
      </w:pPr>
    </w:p>
    <w:p w14:paraId="23353D1B" w14:textId="4C75F193" w:rsidR="002743D2" w:rsidRDefault="002743D2" w:rsidP="002743D2">
      <w:pPr>
        <w:bidi/>
        <w:rPr>
          <w:rtl/>
        </w:rPr>
      </w:pPr>
    </w:p>
    <w:p w14:paraId="63C17A27" w14:textId="10781DA3" w:rsidR="002743D2" w:rsidRDefault="002743D2" w:rsidP="002743D2">
      <w:pPr>
        <w:bidi/>
        <w:rPr>
          <w:rtl/>
        </w:rPr>
      </w:pPr>
    </w:p>
    <w:p w14:paraId="6B15A62B" w14:textId="3894A30D" w:rsidR="002743D2" w:rsidRDefault="002743D2" w:rsidP="002743D2">
      <w:pPr>
        <w:bidi/>
        <w:rPr>
          <w:rtl/>
        </w:rPr>
      </w:pPr>
    </w:p>
    <w:p w14:paraId="39400510" w14:textId="680EFA65" w:rsidR="002743D2" w:rsidRDefault="002743D2" w:rsidP="002743D2">
      <w:pPr>
        <w:bidi/>
        <w:rPr>
          <w:rtl/>
        </w:rPr>
      </w:pPr>
    </w:p>
    <w:p w14:paraId="21A8EEC0" w14:textId="68DC1177" w:rsidR="002743D2" w:rsidRDefault="002743D2" w:rsidP="002743D2">
      <w:pPr>
        <w:bidi/>
        <w:rPr>
          <w:rtl/>
        </w:rPr>
      </w:pPr>
    </w:p>
    <w:p w14:paraId="64801F74" w14:textId="77777777" w:rsidR="00E96B80" w:rsidRDefault="00E96B80" w:rsidP="00E96B80">
      <w:pPr>
        <w:bidi/>
        <w:rPr>
          <w:rtl/>
        </w:rPr>
      </w:pPr>
      <w:r>
        <w:lastRenderedPageBreak/>
        <w:t>2.3</w:t>
      </w:r>
    </w:p>
    <w:p w14:paraId="2243A319" w14:textId="77777777" w:rsidR="00E96B80" w:rsidRDefault="00E96B80" w:rsidP="00E96B80">
      <w:pPr>
        <w:bidi/>
        <w:rPr>
          <w:rtl/>
        </w:rPr>
      </w:pPr>
      <w:r>
        <w:rPr>
          <w:rFonts w:hint="cs"/>
          <w:rtl/>
        </w:rPr>
        <w:t>לפי טבלת האמת ולאחר פישוט נכתוב ביטוי ל</w:t>
      </w:r>
      <w:r>
        <w:t>s</w:t>
      </w:r>
      <w:r>
        <w:rPr>
          <w:rFonts w:hint="cs"/>
          <w:rtl/>
        </w:rPr>
        <w:t xml:space="preserve"> ול</w:t>
      </w:r>
      <w:proofErr w:type="spellStart"/>
      <w:r>
        <w:t>cout</w:t>
      </w:r>
      <w:proofErr w:type="spellEnd"/>
      <w:r>
        <w:rPr>
          <w:rFonts w:hint="cs"/>
          <w:rtl/>
        </w:rPr>
        <w:t>:</w:t>
      </w:r>
    </w:p>
    <w:p w14:paraId="17D4B686" w14:textId="77777777" w:rsidR="00E96B80" w:rsidRDefault="00E96B80" w:rsidP="00E96B80">
      <w:pPr>
        <w:bidi/>
      </w:pPr>
      <w:r w:rsidRPr="003E4607">
        <w:rPr>
          <w:position w:val="-6"/>
        </w:rPr>
        <w:object w:dxaOrig="1480" w:dyaOrig="279" w14:anchorId="7D6A38C2">
          <v:shape id="_x0000_i1026" type="#_x0000_t75" style="width:73.65pt;height:13.85pt" o:ole="">
            <v:imagedata r:id="rId8" o:title=""/>
          </v:shape>
          <o:OLEObject Type="Embed" ProgID="Equation.DSMT4" ShapeID="_x0000_i1026" DrawAspect="Content" ObjectID="_1651923292" r:id="rId9"/>
        </w:object>
      </w:r>
    </w:p>
    <w:p w14:paraId="566AEE3F" w14:textId="77777777" w:rsidR="00E96B80" w:rsidRDefault="00E96B80" w:rsidP="00E96B80">
      <w:pPr>
        <w:bidi/>
        <w:rPr>
          <w:rtl/>
        </w:rPr>
      </w:pPr>
      <w:r w:rsidRPr="003E4607">
        <w:rPr>
          <w:position w:val="-10"/>
        </w:rPr>
        <w:object w:dxaOrig="4180" w:dyaOrig="420" w14:anchorId="6F106F06">
          <v:shape id="_x0000_i1027" type="#_x0000_t75" style="width:208.8pt;height:21.05pt" o:ole="">
            <v:imagedata r:id="rId10" o:title=""/>
          </v:shape>
          <o:OLEObject Type="Embed" ProgID="Equation.DSMT4" ShapeID="_x0000_i1027" DrawAspect="Content" ObjectID="_1651923293" r:id="rId11"/>
        </w:object>
      </w:r>
      <w:r>
        <w:rPr>
          <w:rFonts w:hint="cs"/>
          <w:rtl/>
        </w:rPr>
        <w:t>.</w:t>
      </w:r>
    </w:p>
    <w:p w14:paraId="5F42D03C" w14:textId="77777777" w:rsidR="00E96B80" w:rsidRDefault="00E96B80" w:rsidP="00E96B80">
      <w:pPr>
        <w:bidi/>
        <w:rPr>
          <w:rtl/>
        </w:rPr>
      </w:pPr>
      <w:r>
        <w:rPr>
          <w:rFonts w:hint="cs"/>
          <w:rtl/>
        </w:rPr>
        <w:t>וכדיאגרמה:</w:t>
      </w:r>
    </w:p>
    <w:p w14:paraId="213B7679" w14:textId="77777777" w:rsidR="00E96B80" w:rsidRDefault="00E96B80" w:rsidP="00E96B80">
      <w:pPr>
        <w:bidi/>
        <w:rPr>
          <w:rtl/>
        </w:rPr>
      </w:pPr>
      <w:r w:rsidRPr="00700D9B">
        <w:rPr>
          <w:rFonts w:cs="Arial"/>
          <w:noProof/>
          <w:rtl/>
        </w:rPr>
        <w:drawing>
          <wp:inline distT="0" distB="0" distL="0" distR="0" wp14:anchorId="43334220" wp14:editId="207CA430">
            <wp:extent cx="5943600" cy="238887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88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3CD049" w14:textId="77777777" w:rsidR="00E96B80" w:rsidRDefault="00E96B80" w:rsidP="00E96B80">
      <w:pPr>
        <w:bidi/>
        <w:rPr>
          <w:rtl/>
        </w:rPr>
      </w:pPr>
      <w:r>
        <w:rPr>
          <w:rFonts w:hint="cs"/>
          <w:rtl/>
        </w:rPr>
        <w:t xml:space="preserve">נבחר את הכניסה </w:t>
      </w:r>
      <w:r>
        <w:t>a</w:t>
      </w:r>
      <w:r>
        <w:rPr>
          <w:rFonts w:hint="cs"/>
          <w:rtl/>
        </w:rPr>
        <w:t xml:space="preserve"> ואת היציאה </w:t>
      </w:r>
      <w:r>
        <w:t>s</w:t>
      </w:r>
      <w:r>
        <w:rPr>
          <w:rFonts w:hint="cs"/>
          <w:rtl/>
        </w:rPr>
        <w:t>. ונחשב את ההשהיה המקסימלית במקרים שבטבלה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168"/>
        <w:gridCol w:w="1169"/>
        <w:gridCol w:w="1169"/>
        <w:gridCol w:w="1169"/>
        <w:gridCol w:w="638"/>
        <w:gridCol w:w="1700"/>
      </w:tblGrid>
      <w:tr w:rsidR="00E96B80" w14:paraId="111C208A" w14:textId="77777777" w:rsidTr="00F90EB8">
        <w:tc>
          <w:tcPr>
            <w:tcW w:w="1168" w:type="dxa"/>
          </w:tcPr>
          <w:p w14:paraId="150F2935" w14:textId="77777777" w:rsidR="00E96B80" w:rsidRDefault="00E96B80" w:rsidP="00F90EB8">
            <w:pPr>
              <w:bidi/>
              <w:rPr>
                <w:rtl/>
              </w:rPr>
            </w:pPr>
            <w:proofErr w:type="spellStart"/>
            <w:r>
              <w:t>Tpd</w:t>
            </w:r>
            <w:proofErr w:type="spellEnd"/>
          </w:p>
        </w:tc>
        <w:tc>
          <w:tcPr>
            <w:tcW w:w="1169" w:type="dxa"/>
          </w:tcPr>
          <w:p w14:paraId="01ACA1F0" w14:textId="77777777" w:rsidR="00E96B80" w:rsidRDefault="00E96B80" w:rsidP="00F90EB8">
            <w:pPr>
              <w:bidi/>
              <w:rPr>
                <w:rtl/>
              </w:rPr>
            </w:pPr>
            <w:proofErr w:type="spellStart"/>
            <w:r>
              <w:t>a_ns</w:t>
            </w:r>
            <w:proofErr w:type="spellEnd"/>
          </w:p>
        </w:tc>
        <w:tc>
          <w:tcPr>
            <w:tcW w:w="1169" w:type="dxa"/>
          </w:tcPr>
          <w:p w14:paraId="56CD1E55" w14:textId="77777777" w:rsidR="00E96B80" w:rsidRDefault="00E96B80" w:rsidP="00F90EB8">
            <w:pPr>
              <w:bidi/>
              <w:rPr>
                <w:rtl/>
              </w:rPr>
            </w:pPr>
            <w:proofErr w:type="spellStart"/>
            <w:r>
              <w:t>cin</w:t>
            </w:r>
            <w:proofErr w:type="spellEnd"/>
          </w:p>
        </w:tc>
        <w:tc>
          <w:tcPr>
            <w:tcW w:w="1169" w:type="dxa"/>
          </w:tcPr>
          <w:p w14:paraId="16119689" w14:textId="77777777" w:rsidR="00E96B80" w:rsidRDefault="00E96B80" w:rsidP="00F90EB8">
            <w:pPr>
              <w:bidi/>
              <w:rPr>
                <w:rtl/>
              </w:rPr>
            </w:pPr>
            <w:r>
              <w:t>b</w:t>
            </w:r>
          </w:p>
        </w:tc>
        <w:tc>
          <w:tcPr>
            <w:tcW w:w="638" w:type="dxa"/>
          </w:tcPr>
          <w:p w14:paraId="3BC8CAEE" w14:textId="77777777" w:rsidR="00E96B80" w:rsidRDefault="00E96B80" w:rsidP="00F90EB8">
            <w:pPr>
              <w:bidi/>
            </w:pPr>
            <w:r>
              <w:t>a</w:t>
            </w:r>
          </w:p>
        </w:tc>
        <w:tc>
          <w:tcPr>
            <w:tcW w:w="1700" w:type="dxa"/>
          </w:tcPr>
          <w:p w14:paraId="211DD90A" w14:textId="77777777" w:rsidR="00E96B80" w:rsidRDefault="00E96B80" w:rsidP="00F90EB8">
            <w:pPr>
              <w:bidi/>
              <w:rPr>
                <w:rtl/>
              </w:rPr>
            </w:pPr>
            <w:r>
              <w:t>path</w:t>
            </w:r>
          </w:p>
        </w:tc>
      </w:tr>
      <w:tr w:rsidR="00E96B80" w14:paraId="11A0EF34" w14:textId="77777777" w:rsidTr="00F90EB8">
        <w:tc>
          <w:tcPr>
            <w:tcW w:w="1168" w:type="dxa"/>
          </w:tcPr>
          <w:p w14:paraId="7F1901AE" w14:textId="77777777" w:rsidR="00E96B80" w:rsidRDefault="00E96B80" w:rsidP="00F90EB8">
            <w:pPr>
              <w:bidi/>
              <w:rPr>
                <w:rtl/>
              </w:rPr>
            </w:pPr>
            <w:r>
              <w:t>6+6=12</w:t>
            </w:r>
          </w:p>
        </w:tc>
        <w:tc>
          <w:tcPr>
            <w:tcW w:w="1169" w:type="dxa"/>
          </w:tcPr>
          <w:p w14:paraId="7D626F36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44516653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01CF53CD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638" w:type="dxa"/>
          </w:tcPr>
          <w:p w14:paraId="09CE8431" w14:textId="77777777" w:rsidR="00E96B80" w:rsidRDefault="00E96B80" w:rsidP="00F90EB8">
            <w:pPr>
              <w:bidi/>
              <w:rPr>
                <w:rtl/>
              </w:rPr>
            </w:pPr>
            <w:r>
              <w:t>0-&gt;1</w:t>
            </w:r>
          </w:p>
        </w:tc>
        <w:tc>
          <w:tcPr>
            <w:tcW w:w="1700" w:type="dxa"/>
          </w:tcPr>
          <w:p w14:paraId="52B1FF6E" w14:textId="77777777" w:rsidR="00E96B80" w:rsidRDefault="00E96B80" w:rsidP="00F90EB8">
            <w:pPr>
              <w:bidi/>
              <w:rPr>
                <w:rtl/>
              </w:rPr>
            </w:pPr>
            <w:r>
              <w:t>a-&gt;g1-&gt;g2-&gt;s</w:t>
            </w:r>
          </w:p>
        </w:tc>
      </w:tr>
      <w:tr w:rsidR="00E96B80" w14:paraId="33520F49" w14:textId="77777777" w:rsidTr="00F90EB8">
        <w:tc>
          <w:tcPr>
            <w:tcW w:w="1168" w:type="dxa"/>
          </w:tcPr>
          <w:p w14:paraId="660556AF" w14:textId="77777777" w:rsidR="00E96B80" w:rsidRDefault="00E96B80" w:rsidP="00F90EB8">
            <w:pPr>
              <w:bidi/>
              <w:rPr>
                <w:rtl/>
              </w:rPr>
            </w:pPr>
            <w:r>
              <w:t>5+5=10</w:t>
            </w:r>
          </w:p>
        </w:tc>
        <w:tc>
          <w:tcPr>
            <w:tcW w:w="1169" w:type="dxa"/>
          </w:tcPr>
          <w:p w14:paraId="75DB6BA3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7DBD33EA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5E7D80D5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638" w:type="dxa"/>
          </w:tcPr>
          <w:p w14:paraId="0FC449B8" w14:textId="77777777" w:rsidR="00E96B80" w:rsidRDefault="00E96B80" w:rsidP="00F90EB8">
            <w:pPr>
              <w:bidi/>
              <w:rPr>
                <w:rtl/>
              </w:rPr>
            </w:pPr>
            <w:r>
              <w:t>1-&gt;0</w:t>
            </w:r>
          </w:p>
        </w:tc>
        <w:tc>
          <w:tcPr>
            <w:tcW w:w="1700" w:type="dxa"/>
          </w:tcPr>
          <w:p w14:paraId="784CBF41" w14:textId="77777777" w:rsidR="00E96B80" w:rsidRDefault="00E96B80" w:rsidP="00F90EB8">
            <w:pPr>
              <w:bidi/>
              <w:rPr>
                <w:rtl/>
              </w:rPr>
            </w:pPr>
            <w:r>
              <w:t>a-&gt;g1-&gt;g2-&gt;s</w:t>
            </w:r>
          </w:p>
        </w:tc>
      </w:tr>
    </w:tbl>
    <w:p w14:paraId="6E2121EF" w14:textId="77777777" w:rsidR="00E96B80" w:rsidRDefault="00E96B80" w:rsidP="00E96B80">
      <w:pPr>
        <w:bidi/>
        <w:rPr>
          <w:rtl/>
        </w:rPr>
      </w:pPr>
    </w:p>
    <w:p w14:paraId="081FB36E" w14:textId="77777777" w:rsidR="00E96B80" w:rsidRDefault="00E96B80" w:rsidP="00E96B80">
      <w:pPr>
        <w:bidi/>
      </w:pPr>
    </w:p>
    <w:p w14:paraId="5D96FAA4" w14:textId="041A3B73" w:rsidR="002743D2" w:rsidRDefault="002743D2" w:rsidP="002743D2">
      <w:pPr>
        <w:bidi/>
        <w:rPr>
          <w:rtl/>
        </w:rPr>
      </w:pPr>
    </w:p>
    <w:p w14:paraId="7D676465" w14:textId="02836AAF" w:rsidR="002743D2" w:rsidRDefault="002743D2" w:rsidP="002743D2">
      <w:pPr>
        <w:bidi/>
        <w:rPr>
          <w:rtl/>
        </w:rPr>
      </w:pPr>
    </w:p>
    <w:p w14:paraId="06A075F2" w14:textId="54D98B7F" w:rsidR="002743D2" w:rsidRDefault="002743D2" w:rsidP="002743D2">
      <w:pPr>
        <w:bidi/>
        <w:rPr>
          <w:rtl/>
        </w:rPr>
      </w:pPr>
    </w:p>
    <w:p w14:paraId="38C97C04" w14:textId="24A77DCC" w:rsidR="002743D2" w:rsidRDefault="002743D2" w:rsidP="002743D2">
      <w:pPr>
        <w:bidi/>
        <w:rPr>
          <w:rtl/>
        </w:rPr>
      </w:pPr>
    </w:p>
    <w:p w14:paraId="4891B481" w14:textId="18C697F3" w:rsidR="002743D2" w:rsidRDefault="002743D2" w:rsidP="002743D2">
      <w:pPr>
        <w:bidi/>
        <w:rPr>
          <w:rtl/>
        </w:rPr>
      </w:pPr>
    </w:p>
    <w:p w14:paraId="15C00C03" w14:textId="0399948D" w:rsidR="002743D2" w:rsidRDefault="002743D2" w:rsidP="002743D2">
      <w:pPr>
        <w:bidi/>
        <w:rPr>
          <w:rtl/>
        </w:rPr>
      </w:pPr>
    </w:p>
    <w:p w14:paraId="35E4A74F" w14:textId="1FF3637C" w:rsidR="002743D2" w:rsidRDefault="002743D2" w:rsidP="002743D2">
      <w:pPr>
        <w:bidi/>
        <w:rPr>
          <w:rtl/>
        </w:rPr>
      </w:pPr>
    </w:p>
    <w:p w14:paraId="573C4118" w14:textId="3D9A26A3" w:rsidR="002743D2" w:rsidRDefault="002743D2" w:rsidP="002743D2">
      <w:pPr>
        <w:bidi/>
        <w:rPr>
          <w:rtl/>
        </w:rPr>
      </w:pPr>
    </w:p>
    <w:p w14:paraId="5DC90ACA" w14:textId="04AFBD7B" w:rsidR="002743D2" w:rsidRDefault="002743D2" w:rsidP="002743D2">
      <w:pPr>
        <w:bidi/>
        <w:rPr>
          <w:rtl/>
        </w:rPr>
      </w:pPr>
    </w:p>
    <w:p w14:paraId="7373FC2C" w14:textId="439E12A7" w:rsidR="002743D2" w:rsidRDefault="002743D2" w:rsidP="002743D2">
      <w:pPr>
        <w:bidi/>
        <w:rPr>
          <w:rtl/>
        </w:rPr>
      </w:pPr>
    </w:p>
    <w:p w14:paraId="329E8AFB" w14:textId="022CAF19" w:rsidR="002743D2" w:rsidRDefault="002743D2" w:rsidP="002743D2">
      <w:pPr>
        <w:bidi/>
        <w:rPr>
          <w:rtl/>
        </w:rPr>
      </w:pPr>
      <w:r>
        <w:rPr>
          <w:rFonts w:hint="cs"/>
          <w:rtl/>
        </w:rPr>
        <w:lastRenderedPageBreak/>
        <w:t>2.4</w:t>
      </w:r>
    </w:p>
    <w:p w14:paraId="450824F1" w14:textId="6D921035" w:rsidR="002B654A" w:rsidRDefault="00921365" w:rsidP="002B654A">
      <w:pPr>
        <w:bidi/>
        <w:rPr>
          <w:rtl/>
        </w:rPr>
      </w:pPr>
      <w:r>
        <w:rPr>
          <w:rFonts w:hint="cs"/>
          <w:rtl/>
        </w:rPr>
        <w:t>דיאגרמת ה</w:t>
      </w:r>
      <w:r>
        <w:rPr>
          <w:rFonts w:hint="cs"/>
        </w:rPr>
        <w:t>ALU</w:t>
      </w:r>
      <w:r>
        <w:rPr>
          <w:rFonts w:hint="cs"/>
          <w:rtl/>
        </w:rPr>
        <w:t>:</w:t>
      </w:r>
    </w:p>
    <w:p w14:paraId="69B8C5A0" w14:textId="0746118D" w:rsidR="002B654A" w:rsidRDefault="002B654A" w:rsidP="002B654A">
      <w:pPr>
        <w:bidi/>
        <w:rPr>
          <w:rtl/>
        </w:rPr>
      </w:pPr>
      <w:r w:rsidRPr="002B654A">
        <w:rPr>
          <w:rFonts w:cs="Arial"/>
          <w:noProof/>
          <w:rtl/>
        </w:rPr>
        <w:drawing>
          <wp:anchor distT="0" distB="0" distL="114300" distR="114300" simplePos="0" relativeHeight="251658240" behindDoc="0" locked="0" layoutInCell="1" allowOverlap="1" wp14:anchorId="16933D88" wp14:editId="5853B815">
            <wp:simplePos x="0" y="0"/>
            <wp:positionH relativeFrom="margin">
              <wp:align>right</wp:align>
            </wp:positionH>
            <wp:positionV relativeFrom="paragraph">
              <wp:posOffset>39370</wp:posOffset>
            </wp:positionV>
            <wp:extent cx="5248275" cy="7317105"/>
            <wp:effectExtent l="0" t="0" r="9525" b="0"/>
            <wp:wrapSquare wrapText="bothSides"/>
            <wp:docPr id="2" name="תמונה 2" descr="C:\Users\user\Desktop\technion\Digital_Simulations\Sim1\al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esktop\technion\Digital_Simulations\Sim1\alu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7317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48972E3" w14:textId="60758C58" w:rsidR="002B654A" w:rsidRDefault="002B654A" w:rsidP="002B654A">
      <w:pPr>
        <w:bidi/>
        <w:rPr>
          <w:rtl/>
        </w:rPr>
      </w:pPr>
    </w:p>
    <w:p w14:paraId="18960056" w14:textId="4D979A17" w:rsidR="009E6FCF" w:rsidRDefault="009E6FCF" w:rsidP="009E6FCF">
      <w:pPr>
        <w:bidi/>
        <w:rPr>
          <w:rtl/>
        </w:rPr>
      </w:pPr>
    </w:p>
    <w:p w14:paraId="4BFF3CB2" w14:textId="19C8586D" w:rsidR="009E6FCF" w:rsidRDefault="009E6FCF" w:rsidP="009E6FCF">
      <w:pPr>
        <w:bidi/>
        <w:rPr>
          <w:rtl/>
        </w:rPr>
      </w:pPr>
    </w:p>
    <w:p w14:paraId="35F50652" w14:textId="14003E86" w:rsidR="009E6FCF" w:rsidRDefault="009E6FCF" w:rsidP="009E6FCF">
      <w:pPr>
        <w:bidi/>
        <w:rPr>
          <w:rtl/>
        </w:rPr>
      </w:pPr>
    </w:p>
    <w:p w14:paraId="686B6023" w14:textId="7A540729" w:rsidR="009E6FCF" w:rsidRDefault="009E6FCF" w:rsidP="009E6FCF">
      <w:pPr>
        <w:bidi/>
        <w:rPr>
          <w:rtl/>
        </w:rPr>
      </w:pPr>
    </w:p>
    <w:p w14:paraId="04A3B80B" w14:textId="17D8331F" w:rsidR="009E6FCF" w:rsidRDefault="009E6FCF" w:rsidP="009E6FCF">
      <w:pPr>
        <w:bidi/>
        <w:rPr>
          <w:rtl/>
        </w:rPr>
      </w:pPr>
    </w:p>
    <w:p w14:paraId="5C2DFDC8" w14:textId="6B6DD378" w:rsidR="009E6FCF" w:rsidRDefault="009E6FCF" w:rsidP="009E6FCF">
      <w:pPr>
        <w:bidi/>
        <w:rPr>
          <w:rtl/>
        </w:rPr>
      </w:pPr>
    </w:p>
    <w:p w14:paraId="6F569F6C" w14:textId="692EE3C0" w:rsidR="009E6FCF" w:rsidRDefault="009E6FCF" w:rsidP="009E6FCF">
      <w:pPr>
        <w:bidi/>
        <w:rPr>
          <w:rtl/>
        </w:rPr>
      </w:pPr>
    </w:p>
    <w:p w14:paraId="46E41DC8" w14:textId="3857641D" w:rsidR="009E6FCF" w:rsidRDefault="009E6FCF" w:rsidP="009E6FCF">
      <w:pPr>
        <w:bidi/>
        <w:rPr>
          <w:rtl/>
        </w:rPr>
      </w:pPr>
    </w:p>
    <w:p w14:paraId="0BA879F1" w14:textId="595AB804" w:rsidR="009E6FCF" w:rsidRDefault="009E6FCF" w:rsidP="009E6FCF">
      <w:pPr>
        <w:bidi/>
        <w:rPr>
          <w:rtl/>
        </w:rPr>
      </w:pPr>
    </w:p>
    <w:p w14:paraId="08524467" w14:textId="5716D9D1" w:rsidR="009E6FCF" w:rsidRDefault="009E6FCF" w:rsidP="009E6FCF">
      <w:pPr>
        <w:bidi/>
        <w:rPr>
          <w:rtl/>
        </w:rPr>
      </w:pPr>
    </w:p>
    <w:p w14:paraId="22AEFBD2" w14:textId="2DFF7969" w:rsidR="009E6FCF" w:rsidRDefault="009E6FCF" w:rsidP="009E6FCF">
      <w:pPr>
        <w:bidi/>
        <w:rPr>
          <w:rtl/>
        </w:rPr>
      </w:pPr>
    </w:p>
    <w:p w14:paraId="3CE18DFB" w14:textId="3410B20C" w:rsidR="009E6FCF" w:rsidRDefault="009E6FCF" w:rsidP="009E6FCF">
      <w:pPr>
        <w:bidi/>
        <w:rPr>
          <w:rtl/>
        </w:rPr>
      </w:pPr>
    </w:p>
    <w:p w14:paraId="7F8B445B" w14:textId="1CCA5AA3" w:rsidR="009E6FCF" w:rsidRDefault="009E6FCF" w:rsidP="009E6FCF">
      <w:pPr>
        <w:bidi/>
        <w:rPr>
          <w:rtl/>
        </w:rPr>
      </w:pPr>
    </w:p>
    <w:p w14:paraId="1A03D132" w14:textId="1F7D2490" w:rsidR="009E6FCF" w:rsidRDefault="009E6FCF" w:rsidP="009E6FCF">
      <w:pPr>
        <w:bidi/>
        <w:rPr>
          <w:rtl/>
        </w:rPr>
      </w:pPr>
    </w:p>
    <w:p w14:paraId="1EF06109" w14:textId="06C75D01" w:rsidR="009E6FCF" w:rsidRDefault="009E6FCF" w:rsidP="009E6FCF">
      <w:pPr>
        <w:bidi/>
        <w:rPr>
          <w:rtl/>
        </w:rPr>
      </w:pPr>
    </w:p>
    <w:p w14:paraId="2947B4D3" w14:textId="3EF0C4BD" w:rsidR="009E6FCF" w:rsidRDefault="009E6FCF" w:rsidP="009E6FCF">
      <w:pPr>
        <w:bidi/>
        <w:rPr>
          <w:rtl/>
        </w:rPr>
      </w:pPr>
    </w:p>
    <w:p w14:paraId="35B86871" w14:textId="7E8B9276" w:rsidR="009E6FCF" w:rsidRDefault="009E6FCF" w:rsidP="009E6FCF">
      <w:pPr>
        <w:bidi/>
        <w:rPr>
          <w:rtl/>
        </w:rPr>
      </w:pPr>
    </w:p>
    <w:p w14:paraId="4B7EA9C9" w14:textId="554453AB" w:rsidR="009E6FCF" w:rsidRDefault="009E6FCF" w:rsidP="009E6FCF">
      <w:pPr>
        <w:bidi/>
        <w:rPr>
          <w:rtl/>
        </w:rPr>
      </w:pPr>
    </w:p>
    <w:p w14:paraId="394AA42F" w14:textId="7F896979" w:rsidR="009E6FCF" w:rsidRDefault="009E6FCF" w:rsidP="009E6FCF">
      <w:pPr>
        <w:bidi/>
        <w:rPr>
          <w:rtl/>
        </w:rPr>
      </w:pPr>
    </w:p>
    <w:p w14:paraId="55A05552" w14:textId="02F60921" w:rsidR="009E6FCF" w:rsidRDefault="009E6FCF" w:rsidP="009E6FCF">
      <w:pPr>
        <w:bidi/>
        <w:rPr>
          <w:rtl/>
        </w:rPr>
      </w:pPr>
    </w:p>
    <w:p w14:paraId="33C8DE67" w14:textId="3C08DDBA" w:rsidR="009E6FCF" w:rsidRDefault="009E6FCF" w:rsidP="009E6FCF">
      <w:pPr>
        <w:bidi/>
        <w:rPr>
          <w:rtl/>
        </w:rPr>
      </w:pPr>
    </w:p>
    <w:p w14:paraId="3B2EFDEA" w14:textId="14CFCF94" w:rsidR="009E6FCF" w:rsidRDefault="009E6FCF" w:rsidP="009E6FCF">
      <w:pPr>
        <w:bidi/>
        <w:rPr>
          <w:rtl/>
        </w:rPr>
      </w:pPr>
    </w:p>
    <w:p w14:paraId="035B24E1" w14:textId="5AA2837C" w:rsidR="009E6FCF" w:rsidRDefault="009E6FCF" w:rsidP="009E6FCF">
      <w:pPr>
        <w:bidi/>
        <w:rPr>
          <w:rtl/>
        </w:rPr>
      </w:pPr>
    </w:p>
    <w:p w14:paraId="279B0B48" w14:textId="020C9DD4" w:rsidR="009E6FCF" w:rsidRDefault="009E6FCF" w:rsidP="009E6FCF">
      <w:pPr>
        <w:bidi/>
        <w:rPr>
          <w:rtl/>
        </w:rPr>
      </w:pPr>
    </w:p>
    <w:p w14:paraId="390F8B3C" w14:textId="245D3FA3" w:rsidR="009E6FCF" w:rsidRDefault="009E6FCF" w:rsidP="009E6FCF">
      <w:pPr>
        <w:bidi/>
        <w:rPr>
          <w:rtl/>
        </w:rPr>
      </w:pPr>
    </w:p>
    <w:p w14:paraId="285F1B98" w14:textId="63B265B7" w:rsidR="009E6FCF" w:rsidRDefault="009E6FCF" w:rsidP="009E6FCF">
      <w:pPr>
        <w:bidi/>
        <w:rPr>
          <w:rtl/>
        </w:rPr>
      </w:pPr>
    </w:p>
    <w:p w14:paraId="4DF512F8" w14:textId="40A04B17" w:rsidR="009E6FCF" w:rsidRPr="009E6FCF" w:rsidRDefault="009E6FCF" w:rsidP="009E6FCF">
      <w:pPr>
        <w:bidi/>
        <w:rPr>
          <w:rtl/>
        </w:rPr>
      </w:pPr>
      <w:r>
        <w:rPr>
          <w:rFonts w:hint="cs"/>
          <w:rtl/>
        </w:rPr>
        <w:lastRenderedPageBreak/>
        <w:t xml:space="preserve">נבחר את הכניסה </w:t>
      </w:r>
      <w:r>
        <w:t>op[1]</w:t>
      </w:r>
      <w:r>
        <w:rPr>
          <w:rFonts w:hint="cs"/>
          <w:rtl/>
        </w:rPr>
        <w:t xml:space="preserve"> ואת היציאה </w:t>
      </w:r>
      <w:r>
        <w:t>s</w:t>
      </w:r>
      <w:r>
        <w:rPr>
          <w:rFonts w:hint="cs"/>
          <w:rtl/>
        </w:rPr>
        <w:t xml:space="preserve">. נחשב השהייה מקסימלית עבור שינוי בכניסה הנבחרת ומצב קבוע של שאר הכניסות, בהתחשב בכך שההשהיה המקסימלית של </w:t>
      </w:r>
      <w:r>
        <w:t>mux4</w:t>
      </w:r>
      <w:r>
        <w:rPr>
          <w:rFonts w:hint="cs"/>
          <w:rtl/>
        </w:rPr>
        <w:t xml:space="preserve"> היא 74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695"/>
      </w:tblGrid>
      <w:tr w:rsidR="009E6FCF" w14:paraId="72D34B9A" w14:textId="77777777" w:rsidTr="006D6313">
        <w:tc>
          <w:tcPr>
            <w:tcW w:w="1168" w:type="dxa"/>
          </w:tcPr>
          <w:p w14:paraId="2EC3BB06" w14:textId="77777777" w:rsidR="009E6FCF" w:rsidRDefault="009E6FCF" w:rsidP="006D6313">
            <w:pPr>
              <w:bidi/>
              <w:rPr>
                <w:rtl/>
              </w:rPr>
            </w:pPr>
            <w:proofErr w:type="spellStart"/>
            <w:r>
              <w:t>Tpd</w:t>
            </w:r>
            <w:proofErr w:type="spellEnd"/>
          </w:p>
        </w:tc>
        <w:tc>
          <w:tcPr>
            <w:tcW w:w="1168" w:type="dxa"/>
          </w:tcPr>
          <w:p w14:paraId="25EAA5E1" w14:textId="2C61387B" w:rsidR="009E6FCF" w:rsidRDefault="009E6FCF" w:rsidP="009E6FCF">
            <w:pPr>
              <w:bidi/>
              <w:rPr>
                <w:rtl/>
              </w:rPr>
            </w:pPr>
            <w:r>
              <w:t>s</w:t>
            </w:r>
          </w:p>
        </w:tc>
        <w:tc>
          <w:tcPr>
            <w:tcW w:w="1169" w:type="dxa"/>
          </w:tcPr>
          <w:p w14:paraId="35EA7444" w14:textId="00CBFACD" w:rsidR="009E6FCF" w:rsidRDefault="009E6FCF" w:rsidP="006D6313">
            <w:pPr>
              <w:bidi/>
              <w:rPr>
                <w:rtl/>
              </w:rPr>
            </w:pPr>
            <w:proofErr w:type="spellStart"/>
            <w:r>
              <w:t>cin</w:t>
            </w:r>
            <w:proofErr w:type="spellEnd"/>
          </w:p>
        </w:tc>
        <w:tc>
          <w:tcPr>
            <w:tcW w:w="1169" w:type="dxa"/>
          </w:tcPr>
          <w:p w14:paraId="7E7B3223" w14:textId="654E240A" w:rsidR="009E6FCF" w:rsidRDefault="009E6FCF" w:rsidP="006D6313">
            <w:pPr>
              <w:bidi/>
              <w:rPr>
                <w:rtl/>
              </w:rPr>
            </w:pPr>
            <w:r>
              <w:t>b</w:t>
            </w:r>
          </w:p>
        </w:tc>
        <w:tc>
          <w:tcPr>
            <w:tcW w:w="1169" w:type="dxa"/>
          </w:tcPr>
          <w:p w14:paraId="573F55F6" w14:textId="410797FF" w:rsidR="009E6FCF" w:rsidRDefault="009E6FCF" w:rsidP="006D6313">
            <w:pPr>
              <w:bidi/>
              <w:rPr>
                <w:rtl/>
              </w:rPr>
            </w:pPr>
            <w:r>
              <w:t>a</w:t>
            </w:r>
          </w:p>
        </w:tc>
        <w:tc>
          <w:tcPr>
            <w:tcW w:w="1169" w:type="dxa"/>
          </w:tcPr>
          <w:p w14:paraId="33D191EA" w14:textId="298D4233" w:rsidR="009E6FCF" w:rsidRDefault="009E6FCF" w:rsidP="006D6313">
            <w:pPr>
              <w:bidi/>
              <w:rPr>
                <w:rtl/>
              </w:rPr>
            </w:pPr>
            <w:r>
              <w:t>op[1]</w:t>
            </w:r>
          </w:p>
        </w:tc>
        <w:tc>
          <w:tcPr>
            <w:tcW w:w="638" w:type="dxa"/>
          </w:tcPr>
          <w:p w14:paraId="09D785CB" w14:textId="4E142113" w:rsidR="009E6FCF" w:rsidRDefault="009E6FCF" w:rsidP="006D6313">
            <w:pPr>
              <w:bidi/>
              <w:rPr>
                <w:rtl/>
              </w:rPr>
            </w:pPr>
            <w:r>
              <w:t>op[0]</w:t>
            </w:r>
          </w:p>
        </w:tc>
      </w:tr>
      <w:tr w:rsidR="009E6FCF" w14:paraId="6268078B" w14:textId="77777777" w:rsidTr="006D6313">
        <w:tc>
          <w:tcPr>
            <w:tcW w:w="1168" w:type="dxa"/>
          </w:tcPr>
          <w:p w14:paraId="2F0839F9" w14:textId="6D64B6A2" w:rsidR="009E6FCF" w:rsidRDefault="009E6FCF" w:rsidP="006D6313">
            <w:pPr>
              <w:bidi/>
              <w:rPr>
                <w:rtl/>
              </w:rPr>
            </w:pPr>
            <w:r>
              <w:t>74</w:t>
            </w:r>
          </w:p>
        </w:tc>
        <w:tc>
          <w:tcPr>
            <w:tcW w:w="1168" w:type="dxa"/>
          </w:tcPr>
          <w:p w14:paraId="69A4D601" w14:textId="4CD07588" w:rsidR="009E6FCF" w:rsidRDefault="00344A60" w:rsidP="006D6313">
            <w:pPr>
              <w:bidi/>
            </w:pPr>
            <w:r>
              <w:t>1-&gt;0</w:t>
            </w:r>
          </w:p>
        </w:tc>
        <w:tc>
          <w:tcPr>
            <w:tcW w:w="1169" w:type="dxa"/>
          </w:tcPr>
          <w:p w14:paraId="73B2C851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2CBBB11B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37861F04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2F60BDDC" w14:textId="643502B3" w:rsidR="009E6FCF" w:rsidRDefault="009E6FCF" w:rsidP="006D6313">
            <w:pPr>
              <w:bidi/>
              <w:rPr>
                <w:rtl/>
              </w:rPr>
            </w:pPr>
            <w:r>
              <w:t>0-&gt;1</w:t>
            </w:r>
          </w:p>
        </w:tc>
        <w:tc>
          <w:tcPr>
            <w:tcW w:w="638" w:type="dxa"/>
          </w:tcPr>
          <w:p w14:paraId="2D607FDC" w14:textId="0BBEF15B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</w:tr>
      <w:tr w:rsidR="009E6FCF" w14:paraId="684D741B" w14:textId="77777777" w:rsidTr="006D6313">
        <w:tc>
          <w:tcPr>
            <w:tcW w:w="1168" w:type="dxa"/>
          </w:tcPr>
          <w:p w14:paraId="4BF64732" w14:textId="4BBF5EC2" w:rsidR="009E6FCF" w:rsidRDefault="009E6FCF" w:rsidP="006D6313">
            <w:pPr>
              <w:bidi/>
              <w:rPr>
                <w:rtl/>
              </w:rPr>
            </w:pPr>
            <w:r>
              <w:t>74</w:t>
            </w:r>
          </w:p>
        </w:tc>
        <w:tc>
          <w:tcPr>
            <w:tcW w:w="1168" w:type="dxa"/>
          </w:tcPr>
          <w:p w14:paraId="421631FD" w14:textId="4A16F292" w:rsidR="009E6FCF" w:rsidRDefault="00344A60" w:rsidP="006D6313">
            <w:pPr>
              <w:bidi/>
              <w:rPr>
                <w:rtl/>
              </w:rPr>
            </w:pPr>
            <w:r>
              <w:t>0-&gt;1</w:t>
            </w:r>
          </w:p>
        </w:tc>
        <w:tc>
          <w:tcPr>
            <w:tcW w:w="1169" w:type="dxa"/>
          </w:tcPr>
          <w:p w14:paraId="6888952B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5ACF7FCA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65665B2C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22C48B51" w14:textId="6B3F82AA" w:rsidR="009E6FCF" w:rsidRDefault="009E6FCF" w:rsidP="006D6313">
            <w:pPr>
              <w:bidi/>
            </w:pPr>
            <w:r>
              <w:t>1-&gt;0</w:t>
            </w:r>
          </w:p>
        </w:tc>
        <w:tc>
          <w:tcPr>
            <w:tcW w:w="638" w:type="dxa"/>
          </w:tcPr>
          <w:p w14:paraId="69215E37" w14:textId="6487BA16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</w:tr>
    </w:tbl>
    <w:p w14:paraId="796EE7E8" w14:textId="77777777" w:rsidR="009E6FCF" w:rsidRDefault="009E6FCF" w:rsidP="009E6FCF">
      <w:pPr>
        <w:bidi/>
      </w:pPr>
    </w:p>
    <w:sectPr w:rsidR="009E6FCF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4296178" w14:textId="77777777" w:rsidR="00BA5B32" w:rsidRDefault="00BA5B32" w:rsidP="003F57D6">
      <w:pPr>
        <w:spacing w:after="0" w:line="240" w:lineRule="auto"/>
      </w:pPr>
      <w:r>
        <w:separator/>
      </w:r>
    </w:p>
  </w:endnote>
  <w:endnote w:type="continuationSeparator" w:id="0">
    <w:p w14:paraId="67627101" w14:textId="77777777" w:rsidR="00BA5B32" w:rsidRDefault="00BA5B32" w:rsidP="003F57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BC04264" w14:textId="77777777" w:rsidR="009E6FCF" w:rsidRDefault="009E6FC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1B2BBB" w14:textId="77777777" w:rsidR="00BA5B32" w:rsidRDefault="00BA5B32" w:rsidP="003F57D6">
      <w:pPr>
        <w:spacing w:after="0" w:line="240" w:lineRule="auto"/>
      </w:pPr>
      <w:r>
        <w:separator/>
      </w:r>
    </w:p>
  </w:footnote>
  <w:footnote w:type="continuationSeparator" w:id="0">
    <w:p w14:paraId="4CA1078A" w14:textId="77777777" w:rsidR="00BA5B32" w:rsidRDefault="00BA5B32" w:rsidP="003F57D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2487A"/>
    <w:rsid w:val="000B3DD0"/>
    <w:rsid w:val="001409AA"/>
    <w:rsid w:val="001455D1"/>
    <w:rsid w:val="00217A8C"/>
    <w:rsid w:val="002743D2"/>
    <w:rsid w:val="00281CAC"/>
    <w:rsid w:val="002A4D9F"/>
    <w:rsid w:val="002B654A"/>
    <w:rsid w:val="00304287"/>
    <w:rsid w:val="00324B49"/>
    <w:rsid w:val="00344A60"/>
    <w:rsid w:val="003F57D6"/>
    <w:rsid w:val="004B7131"/>
    <w:rsid w:val="0059217C"/>
    <w:rsid w:val="005E61E4"/>
    <w:rsid w:val="007804B5"/>
    <w:rsid w:val="008D6CA8"/>
    <w:rsid w:val="009140BE"/>
    <w:rsid w:val="00921365"/>
    <w:rsid w:val="00984050"/>
    <w:rsid w:val="009E6FCF"/>
    <w:rsid w:val="00A268DB"/>
    <w:rsid w:val="00B56A13"/>
    <w:rsid w:val="00BA5B32"/>
    <w:rsid w:val="00BC386F"/>
    <w:rsid w:val="00C2487A"/>
    <w:rsid w:val="00CB1852"/>
    <w:rsid w:val="00D06C42"/>
    <w:rsid w:val="00D07CBC"/>
    <w:rsid w:val="00DA487A"/>
    <w:rsid w:val="00DE0D57"/>
    <w:rsid w:val="00E07D6D"/>
    <w:rsid w:val="00E46258"/>
    <w:rsid w:val="00E96B80"/>
    <w:rsid w:val="00EA3F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FB39FC"/>
  <w15:chartTrackingRefBased/>
  <w15:docId w15:val="{896527FD-0968-4C73-9EEB-06E6E8620C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A48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E0D5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F57D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57D6"/>
  </w:style>
  <w:style w:type="paragraph" w:styleId="Footer">
    <w:name w:val="footer"/>
    <w:basedOn w:val="Normal"/>
    <w:link w:val="FooterChar"/>
    <w:uiPriority w:val="99"/>
    <w:unhideWhenUsed/>
    <w:rsid w:val="003F57D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57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6</Pages>
  <Words>287</Words>
  <Characters>1640</Characters>
  <Application>Microsoft Office Word</Application>
  <DocSecurity>0</DocSecurity>
  <Lines>13</Lines>
  <Paragraphs>3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ir Eldar</dc:creator>
  <cp:keywords/>
  <dc:description/>
  <cp:lastModifiedBy>Ofir Eldar</cp:lastModifiedBy>
  <cp:revision>20</cp:revision>
  <dcterms:created xsi:type="dcterms:W3CDTF">2020-05-21T16:48:00Z</dcterms:created>
  <dcterms:modified xsi:type="dcterms:W3CDTF">2020-05-25T11:48:00Z</dcterms:modified>
</cp:coreProperties>
</file>